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6A39DE" w:rsidTr="004D080A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6A39DE" w:rsidTr="004D080A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6A39DE" w:rsidTr="004D080A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6A39DE" w:rsidRPr="00103082" w:rsidRDefault="00A362FD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6A39DE" w:rsidRPr="00103082" w:rsidRDefault="00A362FD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6A39DE" w:rsidRDefault="00A362FD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6A39DE" w:rsidTr="004D080A">
        <w:trPr>
          <w:trHeight w:hRule="exact" w:val="986"/>
        </w:trPr>
        <w:tc>
          <w:tcPr>
            <w:tcW w:w="723" w:type="dxa"/>
          </w:tcPr>
          <w:p w:rsidR="006A39DE" w:rsidRDefault="006A39DE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</w:tr>
      <w:tr w:rsidR="006A39DE" w:rsidTr="004D080A">
        <w:trPr>
          <w:trHeight w:hRule="exact" w:val="138"/>
        </w:trPr>
        <w:tc>
          <w:tcPr>
            <w:tcW w:w="723" w:type="dxa"/>
          </w:tcPr>
          <w:p w:rsidR="006A39DE" w:rsidRDefault="006A39DE"/>
        </w:tc>
        <w:tc>
          <w:tcPr>
            <w:tcW w:w="853" w:type="dxa"/>
          </w:tcPr>
          <w:p w:rsidR="006A39DE" w:rsidRDefault="006A39DE"/>
        </w:tc>
        <w:tc>
          <w:tcPr>
            <w:tcW w:w="284" w:type="dxa"/>
          </w:tcPr>
          <w:p w:rsidR="006A39DE" w:rsidRDefault="006A39DE"/>
        </w:tc>
        <w:tc>
          <w:tcPr>
            <w:tcW w:w="1969" w:type="dxa"/>
          </w:tcPr>
          <w:p w:rsidR="006A39DE" w:rsidRDefault="006A39DE"/>
        </w:tc>
        <w:tc>
          <w:tcPr>
            <w:tcW w:w="16" w:type="dxa"/>
          </w:tcPr>
          <w:p w:rsidR="006A39DE" w:rsidRDefault="006A39DE"/>
        </w:tc>
        <w:tc>
          <w:tcPr>
            <w:tcW w:w="1556" w:type="dxa"/>
          </w:tcPr>
          <w:p w:rsidR="006A39DE" w:rsidRDefault="006A39DE"/>
        </w:tc>
        <w:tc>
          <w:tcPr>
            <w:tcW w:w="574" w:type="dxa"/>
          </w:tcPr>
          <w:p w:rsidR="006A39DE" w:rsidRDefault="006A39DE"/>
        </w:tc>
        <w:tc>
          <w:tcPr>
            <w:tcW w:w="426" w:type="dxa"/>
          </w:tcPr>
          <w:p w:rsidR="006A39DE" w:rsidRDefault="006A39DE"/>
        </w:tc>
        <w:tc>
          <w:tcPr>
            <w:tcW w:w="1289" w:type="dxa"/>
          </w:tcPr>
          <w:p w:rsidR="006A39DE" w:rsidRDefault="006A39DE"/>
        </w:tc>
        <w:tc>
          <w:tcPr>
            <w:tcW w:w="9" w:type="dxa"/>
          </w:tcPr>
          <w:p w:rsidR="006A39DE" w:rsidRDefault="006A39DE"/>
        </w:tc>
        <w:tc>
          <w:tcPr>
            <w:tcW w:w="1695" w:type="dxa"/>
          </w:tcPr>
          <w:p w:rsidR="006A39DE" w:rsidRDefault="006A39DE"/>
        </w:tc>
        <w:tc>
          <w:tcPr>
            <w:tcW w:w="722" w:type="dxa"/>
          </w:tcPr>
          <w:p w:rsidR="006A39DE" w:rsidRDefault="006A39DE"/>
        </w:tc>
        <w:tc>
          <w:tcPr>
            <w:tcW w:w="141" w:type="dxa"/>
          </w:tcPr>
          <w:p w:rsidR="006A39DE" w:rsidRDefault="006A39DE"/>
        </w:tc>
      </w:tr>
      <w:tr w:rsidR="006A39DE" w:rsidRPr="004D080A" w:rsidTr="004D080A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10308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10308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6A39DE" w:rsidRPr="004D080A" w:rsidTr="004D080A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10308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10308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6A39DE" w:rsidRPr="004D080A" w:rsidTr="004D080A">
        <w:trPr>
          <w:trHeight w:hRule="exact" w:val="416"/>
        </w:trPr>
        <w:tc>
          <w:tcPr>
            <w:tcW w:w="72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4D080A" w:rsidTr="004D080A">
        <w:trPr>
          <w:trHeight w:hRule="exact" w:val="277"/>
        </w:trPr>
        <w:tc>
          <w:tcPr>
            <w:tcW w:w="723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4D080A" w:rsidRPr="00326F06" w:rsidRDefault="004D080A" w:rsidP="00012F09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4D080A" w:rsidRDefault="004D080A" w:rsidP="00012F0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4D080A" w:rsidTr="004D080A">
        <w:trPr>
          <w:trHeight w:hRule="exact" w:val="183"/>
        </w:trPr>
        <w:tc>
          <w:tcPr>
            <w:tcW w:w="723" w:type="dxa"/>
          </w:tcPr>
          <w:p w:rsidR="004D080A" w:rsidRDefault="004D080A"/>
        </w:tc>
        <w:tc>
          <w:tcPr>
            <w:tcW w:w="853" w:type="dxa"/>
          </w:tcPr>
          <w:p w:rsidR="004D080A" w:rsidRDefault="004D080A"/>
        </w:tc>
        <w:tc>
          <w:tcPr>
            <w:tcW w:w="284" w:type="dxa"/>
          </w:tcPr>
          <w:p w:rsidR="004D080A" w:rsidRDefault="004D080A"/>
        </w:tc>
        <w:tc>
          <w:tcPr>
            <w:tcW w:w="1969" w:type="dxa"/>
          </w:tcPr>
          <w:p w:rsidR="004D080A" w:rsidRDefault="004D080A"/>
        </w:tc>
        <w:tc>
          <w:tcPr>
            <w:tcW w:w="16" w:type="dxa"/>
          </w:tcPr>
          <w:p w:rsidR="004D080A" w:rsidRDefault="004D080A"/>
        </w:tc>
        <w:tc>
          <w:tcPr>
            <w:tcW w:w="1556" w:type="dxa"/>
          </w:tcPr>
          <w:p w:rsidR="004D080A" w:rsidRDefault="004D080A"/>
        </w:tc>
        <w:tc>
          <w:tcPr>
            <w:tcW w:w="574" w:type="dxa"/>
          </w:tcPr>
          <w:p w:rsidR="004D080A" w:rsidRDefault="004D080A" w:rsidP="00012F09"/>
        </w:tc>
        <w:tc>
          <w:tcPr>
            <w:tcW w:w="426" w:type="dxa"/>
          </w:tcPr>
          <w:p w:rsidR="004D080A" w:rsidRDefault="004D080A" w:rsidP="00012F09"/>
        </w:tc>
        <w:tc>
          <w:tcPr>
            <w:tcW w:w="1289" w:type="dxa"/>
          </w:tcPr>
          <w:p w:rsidR="004D080A" w:rsidRDefault="004D080A" w:rsidP="00012F09"/>
        </w:tc>
        <w:tc>
          <w:tcPr>
            <w:tcW w:w="9" w:type="dxa"/>
          </w:tcPr>
          <w:p w:rsidR="004D080A" w:rsidRDefault="004D080A" w:rsidP="00012F09"/>
        </w:tc>
        <w:tc>
          <w:tcPr>
            <w:tcW w:w="1695" w:type="dxa"/>
          </w:tcPr>
          <w:p w:rsidR="004D080A" w:rsidRDefault="004D080A" w:rsidP="00012F09"/>
        </w:tc>
        <w:tc>
          <w:tcPr>
            <w:tcW w:w="722" w:type="dxa"/>
          </w:tcPr>
          <w:p w:rsidR="004D080A" w:rsidRDefault="004D080A" w:rsidP="00012F09"/>
        </w:tc>
        <w:tc>
          <w:tcPr>
            <w:tcW w:w="141" w:type="dxa"/>
          </w:tcPr>
          <w:p w:rsidR="004D080A" w:rsidRDefault="004D080A" w:rsidP="00012F09"/>
        </w:tc>
      </w:tr>
      <w:tr w:rsidR="004D080A" w:rsidTr="004D080A">
        <w:trPr>
          <w:trHeight w:hRule="exact" w:val="277"/>
        </w:trPr>
        <w:tc>
          <w:tcPr>
            <w:tcW w:w="723" w:type="dxa"/>
          </w:tcPr>
          <w:p w:rsidR="004D080A" w:rsidRDefault="004D080A"/>
        </w:tc>
        <w:tc>
          <w:tcPr>
            <w:tcW w:w="853" w:type="dxa"/>
          </w:tcPr>
          <w:p w:rsidR="004D080A" w:rsidRDefault="004D080A"/>
        </w:tc>
        <w:tc>
          <w:tcPr>
            <w:tcW w:w="284" w:type="dxa"/>
          </w:tcPr>
          <w:p w:rsidR="004D080A" w:rsidRDefault="004D080A"/>
        </w:tc>
        <w:tc>
          <w:tcPr>
            <w:tcW w:w="1969" w:type="dxa"/>
          </w:tcPr>
          <w:p w:rsidR="004D080A" w:rsidRDefault="004D080A"/>
        </w:tc>
        <w:tc>
          <w:tcPr>
            <w:tcW w:w="16" w:type="dxa"/>
          </w:tcPr>
          <w:p w:rsidR="004D080A" w:rsidRDefault="004D080A"/>
        </w:tc>
        <w:tc>
          <w:tcPr>
            <w:tcW w:w="1556" w:type="dxa"/>
          </w:tcPr>
          <w:p w:rsidR="004D080A" w:rsidRDefault="004D080A"/>
        </w:tc>
        <w:tc>
          <w:tcPr>
            <w:tcW w:w="574" w:type="dxa"/>
          </w:tcPr>
          <w:p w:rsidR="004D080A" w:rsidRDefault="004D080A" w:rsidP="00012F09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4D080A" w:rsidRDefault="004D080A" w:rsidP="00012F0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4D080A" w:rsidRDefault="004D080A" w:rsidP="00012F09"/>
        </w:tc>
        <w:tc>
          <w:tcPr>
            <w:tcW w:w="141" w:type="dxa"/>
          </w:tcPr>
          <w:p w:rsidR="004D080A" w:rsidRDefault="004D080A" w:rsidP="00012F09"/>
        </w:tc>
      </w:tr>
      <w:tr w:rsidR="004D080A" w:rsidTr="004D080A">
        <w:trPr>
          <w:trHeight w:hRule="exact" w:val="83"/>
        </w:trPr>
        <w:tc>
          <w:tcPr>
            <w:tcW w:w="723" w:type="dxa"/>
          </w:tcPr>
          <w:p w:rsidR="004D080A" w:rsidRDefault="004D080A"/>
        </w:tc>
        <w:tc>
          <w:tcPr>
            <w:tcW w:w="853" w:type="dxa"/>
          </w:tcPr>
          <w:p w:rsidR="004D080A" w:rsidRDefault="004D080A"/>
        </w:tc>
        <w:tc>
          <w:tcPr>
            <w:tcW w:w="284" w:type="dxa"/>
          </w:tcPr>
          <w:p w:rsidR="004D080A" w:rsidRDefault="004D080A"/>
        </w:tc>
        <w:tc>
          <w:tcPr>
            <w:tcW w:w="1969" w:type="dxa"/>
          </w:tcPr>
          <w:p w:rsidR="004D080A" w:rsidRDefault="004D080A"/>
        </w:tc>
        <w:tc>
          <w:tcPr>
            <w:tcW w:w="16" w:type="dxa"/>
          </w:tcPr>
          <w:p w:rsidR="004D080A" w:rsidRDefault="004D080A"/>
        </w:tc>
        <w:tc>
          <w:tcPr>
            <w:tcW w:w="1556" w:type="dxa"/>
          </w:tcPr>
          <w:p w:rsidR="004D080A" w:rsidRDefault="004D080A"/>
        </w:tc>
        <w:tc>
          <w:tcPr>
            <w:tcW w:w="574" w:type="dxa"/>
          </w:tcPr>
          <w:p w:rsidR="004D080A" w:rsidRDefault="004D080A" w:rsidP="00012F09"/>
        </w:tc>
        <w:tc>
          <w:tcPr>
            <w:tcW w:w="426" w:type="dxa"/>
          </w:tcPr>
          <w:p w:rsidR="004D080A" w:rsidRDefault="004D080A" w:rsidP="00012F09"/>
        </w:tc>
        <w:tc>
          <w:tcPr>
            <w:tcW w:w="1289" w:type="dxa"/>
          </w:tcPr>
          <w:p w:rsidR="004D080A" w:rsidRDefault="004D080A" w:rsidP="00012F09"/>
        </w:tc>
        <w:tc>
          <w:tcPr>
            <w:tcW w:w="9" w:type="dxa"/>
          </w:tcPr>
          <w:p w:rsidR="004D080A" w:rsidRDefault="004D080A" w:rsidP="00012F09"/>
        </w:tc>
        <w:tc>
          <w:tcPr>
            <w:tcW w:w="1695" w:type="dxa"/>
          </w:tcPr>
          <w:p w:rsidR="004D080A" w:rsidRDefault="004D080A" w:rsidP="00012F09"/>
        </w:tc>
        <w:tc>
          <w:tcPr>
            <w:tcW w:w="722" w:type="dxa"/>
          </w:tcPr>
          <w:p w:rsidR="004D080A" w:rsidRDefault="004D080A" w:rsidP="00012F09"/>
        </w:tc>
        <w:tc>
          <w:tcPr>
            <w:tcW w:w="141" w:type="dxa"/>
          </w:tcPr>
          <w:p w:rsidR="004D080A" w:rsidRDefault="004D080A" w:rsidP="00012F09"/>
        </w:tc>
      </w:tr>
      <w:tr w:rsidR="004D080A" w:rsidRPr="004D080A" w:rsidTr="004D080A">
        <w:trPr>
          <w:trHeight w:hRule="exact" w:val="694"/>
        </w:trPr>
        <w:tc>
          <w:tcPr>
            <w:tcW w:w="723" w:type="dxa"/>
          </w:tcPr>
          <w:p w:rsidR="004D080A" w:rsidRDefault="004D080A"/>
        </w:tc>
        <w:tc>
          <w:tcPr>
            <w:tcW w:w="853" w:type="dxa"/>
          </w:tcPr>
          <w:p w:rsidR="004D080A" w:rsidRDefault="004D080A"/>
        </w:tc>
        <w:tc>
          <w:tcPr>
            <w:tcW w:w="284" w:type="dxa"/>
          </w:tcPr>
          <w:p w:rsidR="004D080A" w:rsidRDefault="004D080A"/>
        </w:tc>
        <w:tc>
          <w:tcPr>
            <w:tcW w:w="1969" w:type="dxa"/>
          </w:tcPr>
          <w:p w:rsidR="004D080A" w:rsidRDefault="004D080A"/>
        </w:tc>
        <w:tc>
          <w:tcPr>
            <w:tcW w:w="16" w:type="dxa"/>
          </w:tcPr>
          <w:p w:rsidR="004D080A" w:rsidRDefault="004D080A"/>
        </w:tc>
        <w:tc>
          <w:tcPr>
            <w:tcW w:w="1556" w:type="dxa"/>
          </w:tcPr>
          <w:p w:rsidR="004D080A" w:rsidRDefault="004D080A"/>
        </w:tc>
        <w:tc>
          <w:tcPr>
            <w:tcW w:w="574" w:type="dxa"/>
          </w:tcPr>
          <w:p w:rsidR="004D080A" w:rsidRDefault="004D080A" w:rsidP="00012F09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4D080A" w:rsidRDefault="004D080A" w:rsidP="00012F09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4D080A" w:rsidRPr="00326F06" w:rsidRDefault="004D080A" w:rsidP="00012F09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4D080A" w:rsidRPr="004D080A" w:rsidTr="004D080A">
        <w:trPr>
          <w:trHeight w:hRule="exact" w:val="11"/>
        </w:trPr>
        <w:tc>
          <w:tcPr>
            <w:tcW w:w="723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4D080A" w:rsidRPr="00326F06" w:rsidRDefault="004D080A" w:rsidP="00012F09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4D080A" w:rsidRPr="00326F06" w:rsidRDefault="004D080A" w:rsidP="00012F09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4D080A" w:rsidRPr="00326F06" w:rsidRDefault="004D080A" w:rsidP="00012F09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4D080A" w:rsidRPr="00326F06" w:rsidRDefault="004D080A" w:rsidP="00012F09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4D080A" w:rsidRPr="00326F06" w:rsidRDefault="004D080A" w:rsidP="00012F09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4D080A" w:rsidRPr="00326F06" w:rsidRDefault="004D080A" w:rsidP="00012F09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4D080A" w:rsidRPr="00326F06" w:rsidRDefault="004D080A" w:rsidP="00012F09">
            <w:pPr>
              <w:rPr>
                <w:lang w:val="ru-RU"/>
              </w:rPr>
            </w:pPr>
          </w:p>
        </w:tc>
      </w:tr>
      <w:tr w:rsidR="004D080A" w:rsidTr="004D080A">
        <w:trPr>
          <w:trHeight w:hRule="exact" w:val="74"/>
        </w:trPr>
        <w:tc>
          <w:tcPr>
            <w:tcW w:w="723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4D080A" w:rsidRDefault="004D080A" w:rsidP="00012F09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9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4D080A" w:rsidRDefault="004D080A" w:rsidP="00012F09"/>
        </w:tc>
        <w:tc>
          <w:tcPr>
            <w:tcW w:w="1695" w:type="dxa"/>
          </w:tcPr>
          <w:p w:rsidR="004D080A" w:rsidRDefault="004D080A" w:rsidP="00012F09"/>
        </w:tc>
        <w:tc>
          <w:tcPr>
            <w:tcW w:w="722" w:type="dxa"/>
          </w:tcPr>
          <w:p w:rsidR="004D080A" w:rsidRDefault="004D080A" w:rsidP="00012F09"/>
        </w:tc>
        <w:tc>
          <w:tcPr>
            <w:tcW w:w="141" w:type="dxa"/>
          </w:tcPr>
          <w:p w:rsidR="004D080A" w:rsidRDefault="004D080A" w:rsidP="00012F09"/>
        </w:tc>
      </w:tr>
      <w:tr w:rsidR="004D080A" w:rsidTr="004D080A">
        <w:trPr>
          <w:trHeight w:hRule="exact" w:val="555"/>
        </w:trPr>
        <w:tc>
          <w:tcPr>
            <w:tcW w:w="723" w:type="dxa"/>
          </w:tcPr>
          <w:p w:rsidR="004D080A" w:rsidRDefault="004D080A"/>
        </w:tc>
        <w:tc>
          <w:tcPr>
            <w:tcW w:w="853" w:type="dxa"/>
          </w:tcPr>
          <w:p w:rsidR="004D080A" w:rsidRDefault="004D080A"/>
        </w:tc>
        <w:tc>
          <w:tcPr>
            <w:tcW w:w="284" w:type="dxa"/>
          </w:tcPr>
          <w:p w:rsidR="004D080A" w:rsidRDefault="004D080A"/>
        </w:tc>
        <w:tc>
          <w:tcPr>
            <w:tcW w:w="1969" w:type="dxa"/>
          </w:tcPr>
          <w:p w:rsidR="004D080A" w:rsidRDefault="004D080A"/>
        </w:tc>
        <w:tc>
          <w:tcPr>
            <w:tcW w:w="16" w:type="dxa"/>
          </w:tcPr>
          <w:p w:rsidR="004D080A" w:rsidRDefault="004D080A"/>
        </w:tc>
        <w:tc>
          <w:tcPr>
            <w:tcW w:w="1556" w:type="dxa"/>
          </w:tcPr>
          <w:p w:rsidR="004D080A" w:rsidRDefault="004D080A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4D080A" w:rsidRDefault="004D080A"/>
        </w:tc>
        <w:tc>
          <w:tcPr>
            <w:tcW w:w="9" w:type="dxa"/>
          </w:tcPr>
          <w:p w:rsidR="004D080A" w:rsidRDefault="004D080A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D080A" w:rsidRDefault="004D080A"/>
        </w:tc>
      </w:tr>
      <w:tr w:rsidR="004D080A" w:rsidTr="004D080A">
        <w:trPr>
          <w:trHeight w:hRule="exact" w:val="447"/>
        </w:trPr>
        <w:tc>
          <w:tcPr>
            <w:tcW w:w="723" w:type="dxa"/>
          </w:tcPr>
          <w:p w:rsidR="004D080A" w:rsidRDefault="004D080A"/>
        </w:tc>
        <w:tc>
          <w:tcPr>
            <w:tcW w:w="853" w:type="dxa"/>
          </w:tcPr>
          <w:p w:rsidR="004D080A" w:rsidRDefault="004D080A"/>
        </w:tc>
        <w:tc>
          <w:tcPr>
            <w:tcW w:w="284" w:type="dxa"/>
          </w:tcPr>
          <w:p w:rsidR="004D080A" w:rsidRDefault="004D080A"/>
        </w:tc>
        <w:tc>
          <w:tcPr>
            <w:tcW w:w="1969" w:type="dxa"/>
          </w:tcPr>
          <w:p w:rsidR="004D080A" w:rsidRDefault="004D080A"/>
        </w:tc>
        <w:tc>
          <w:tcPr>
            <w:tcW w:w="16" w:type="dxa"/>
          </w:tcPr>
          <w:p w:rsidR="004D080A" w:rsidRDefault="004D080A"/>
        </w:tc>
        <w:tc>
          <w:tcPr>
            <w:tcW w:w="1556" w:type="dxa"/>
          </w:tcPr>
          <w:p w:rsidR="004D080A" w:rsidRDefault="004D080A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4D080A" w:rsidRDefault="004D080A"/>
        </w:tc>
        <w:tc>
          <w:tcPr>
            <w:tcW w:w="9" w:type="dxa"/>
          </w:tcPr>
          <w:p w:rsidR="004D080A" w:rsidRDefault="004D080A"/>
        </w:tc>
        <w:tc>
          <w:tcPr>
            <w:tcW w:w="1695" w:type="dxa"/>
          </w:tcPr>
          <w:p w:rsidR="004D080A" w:rsidRDefault="004D080A"/>
        </w:tc>
        <w:tc>
          <w:tcPr>
            <w:tcW w:w="722" w:type="dxa"/>
          </w:tcPr>
          <w:p w:rsidR="004D080A" w:rsidRDefault="004D080A"/>
        </w:tc>
        <w:tc>
          <w:tcPr>
            <w:tcW w:w="141" w:type="dxa"/>
          </w:tcPr>
          <w:p w:rsidR="004D080A" w:rsidRDefault="004D080A"/>
        </w:tc>
      </w:tr>
      <w:tr w:rsidR="004D080A" w:rsidTr="004D080A">
        <w:trPr>
          <w:trHeight w:hRule="exact" w:val="33"/>
        </w:trPr>
        <w:tc>
          <w:tcPr>
            <w:tcW w:w="723" w:type="dxa"/>
          </w:tcPr>
          <w:p w:rsidR="004D080A" w:rsidRDefault="004D080A"/>
        </w:tc>
        <w:tc>
          <w:tcPr>
            <w:tcW w:w="853" w:type="dxa"/>
          </w:tcPr>
          <w:p w:rsidR="004D080A" w:rsidRDefault="004D080A"/>
        </w:tc>
        <w:tc>
          <w:tcPr>
            <w:tcW w:w="284" w:type="dxa"/>
          </w:tcPr>
          <w:p w:rsidR="004D080A" w:rsidRDefault="004D080A"/>
        </w:tc>
        <w:tc>
          <w:tcPr>
            <w:tcW w:w="1969" w:type="dxa"/>
          </w:tcPr>
          <w:p w:rsidR="004D080A" w:rsidRDefault="004D080A"/>
        </w:tc>
        <w:tc>
          <w:tcPr>
            <w:tcW w:w="16" w:type="dxa"/>
          </w:tcPr>
          <w:p w:rsidR="004D080A" w:rsidRDefault="004D080A"/>
        </w:tc>
        <w:tc>
          <w:tcPr>
            <w:tcW w:w="1556" w:type="dxa"/>
          </w:tcPr>
          <w:p w:rsidR="004D080A" w:rsidRDefault="004D080A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4D080A" w:rsidRDefault="004D080A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4D080A" w:rsidRDefault="004D080A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4D080A" w:rsidRDefault="004D080A"/>
        </w:tc>
      </w:tr>
      <w:tr w:rsidR="004D080A" w:rsidTr="004D080A">
        <w:trPr>
          <w:trHeight w:hRule="exact" w:val="244"/>
        </w:trPr>
        <w:tc>
          <w:tcPr>
            <w:tcW w:w="723" w:type="dxa"/>
          </w:tcPr>
          <w:p w:rsidR="004D080A" w:rsidRDefault="004D080A"/>
        </w:tc>
        <w:tc>
          <w:tcPr>
            <w:tcW w:w="853" w:type="dxa"/>
          </w:tcPr>
          <w:p w:rsidR="004D080A" w:rsidRDefault="004D080A"/>
        </w:tc>
        <w:tc>
          <w:tcPr>
            <w:tcW w:w="284" w:type="dxa"/>
          </w:tcPr>
          <w:p w:rsidR="004D080A" w:rsidRDefault="004D080A"/>
        </w:tc>
        <w:tc>
          <w:tcPr>
            <w:tcW w:w="1969" w:type="dxa"/>
          </w:tcPr>
          <w:p w:rsidR="004D080A" w:rsidRDefault="004D080A"/>
        </w:tc>
        <w:tc>
          <w:tcPr>
            <w:tcW w:w="16" w:type="dxa"/>
          </w:tcPr>
          <w:p w:rsidR="004D080A" w:rsidRDefault="004D080A"/>
        </w:tc>
        <w:tc>
          <w:tcPr>
            <w:tcW w:w="1556" w:type="dxa"/>
          </w:tcPr>
          <w:p w:rsidR="004D080A" w:rsidRDefault="004D080A"/>
        </w:tc>
        <w:tc>
          <w:tcPr>
            <w:tcW w:w="574" w:type="dxa"/>
          </w:tcPr>
          <w:p w:rsidR="004D080A" w:rsidRDefault="004D080A"/>
        </w:tc>
        <w:tc>
          <w:tcPr>
            <w:tcW w:w="426" w:type="dxa"/>
          </w:tcPr>
          <w:p w:rsidR="004D080A" w:rsidRDefault="004D080A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4D080A" w:rsidRDefault="004D080A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4D080A" w:rsidRDefault="004D080A"/>
        </w:tc>
        <w:tc>
          <w:tcPr>
            <w:tcW w:w="141" w:type="dxa"/>
          </w:tcPr>
          <w:p w:rsidR="004D080A" w:rsidRDefault="004D080A"/>
        </w:tc>
      </w:tr>
      <w:tr w:rsidR="004D080A" w:rsidTr="004D080A">
        <w:trPr>
          <w:trHeight w:hRule="exact" w:val="605"/>
        </w:trPr>
        <w:tc>
          <w:tcPr>
            <w:tcW w:w="723" w:type="dxa"/>
          </w:tcPr>
          <w:p w:rsidR="004D080A" w:rsidRDefault="004D080A"/>
        </w:tc>
        <w:tc>
          <w:tcPr>
            <w:tcW w:w="853" w:type="dxa"/>
          </w:tcPr>
          <w:p w:rsidR="004D080A" w:rsidRDefault="004D080A"/>
        </w:tc>
        <w:tc>
          <w:tcPr>
            <w:tcW w:w="284" w:type="dxa"/>
          </w:tcPr>
          <w:p w:rsidR="004D080A" w:rsidRDefault="004D080A"/>
        </w:tc>
        <w:tc>
          <w:tcPr>
            <w:tcW w:w="1969" w:type="dxa"/>
          </w:tcPr>
          <w:p w:rsidR="004D080A" w:rsidRDefault="004D080A"/>
        </w:tc>
        <w:tc>
          <w:tcPr>
            <w:tcW w:w="16" w:type="dxa"/>
          </w:tcPr>
          <w:p w:rsidR="004D080A" w:rsidRDefault="004D080A"/>
        </w:tc>
        <w:tc>
          <w:tcPr>
            <w:tcW w:w="1556" w:type="dxa"/>
          </w:tcPr>
          <w:p w:rsidR="004D080A" w:rsidRDefault="004D080A"/>
        </w:tc>
        <w:tc>
          <w:tcPr>
            <w:tcW w:w="574" w:type="dxa"/>
          </w:tcPr>
          <w:p w:rsidR="004D080A" w:rsidRDefault="004D080A"/>
        </w:tc>
        <w:tc>
          <w:tcPr>
            <w:tcW w:w="426" w:type="dxa"/>
          </w:tcPr>
          <w:p w:rsidR="004D080A" w:rsidRDefault="004D080A"/>
        </w:tc>
        <w:tc>
          <w:tcPr>
            <w:tcW w:w="1289" w:type="dxa"/>
          </w:tcPr>
          <w:p w:rsidR="004D080A" w:rsidRDefault="004D080A"/>
        </w:tc>
        <w:tc>
          <w:tcPr>
            <w:tcW w:w="9" w:type="dxa"/>
          </w:tcPr>
          <w:p w:rsidR="004D080A" w:rsidRDefault="004D080A"/>
        </w:tc>
        <w:tc>
          <w:tcPr>
            <w:tcW w:w="1695" w:type="dxa"/>
          </w:tcPr>
          <w:p w:rsidR="004D080A" w:rsidRDefault="004D080A"/>
        </w:tc>
        <w:tc>
          <w:tcPr>
            <w:tcW w:w="722" w:type="dxa"/>
          </w:tcPr>
          <w:p w:rsidR="004D080A" w:rsidRDefault="004D080A"/>
        </w:tc>
        <w:tc>
          <w:tcPr>
            <w:tcW w:w="141" w:type="dxa"/>
          </w:tcPr>
          <w:p w:rsidR="004D080A" w:rsidRDefault="004D080A"/>
        </w:tc>
      </w:tr>
      <w:tr w:rsidR="004D080A" w:rsidTr="004D080A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4D080A" w:rsidRDefault="004D080A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4D080A" w:rsidTr="004D080A">
        <w:trPr>
          <w:trHeight w:hRule="exact" w:val="138"/>
        </w:trPr>
        <w:tc>
          <w:tcPr>
            <w:tcW w:w="723" w:type="dxa"/>
          </w:tcPr>
          <w:p w:rsidR="004D080A" w:rsidRDefault="004D080A"/>
        </w:tc>
        <w:tc>
          <w:tcPr>
            <w:tcW w:w="853" w:type="dxa"/>
          </w:tcPr>
          <w:p w:rsidR="004D080A" w:rsidRDefault="004D080A"/>
        </w:tc>
        <w:tc>
          <w:tcPr>
            <w:tcW w:w="284" w:type="dxa"/>
          </w:tcPr>
          <w:p w:rsidR="004D080A" w:rsidRDefault="004D080A"/>
        </w:tc>
        <w:tc>
          <w:tcPr>
            <w:tcW w:w="1969" w:type="dxa"/>
          </w:tcPr>
          <w:p w:rsidR="004D080A" w:rsidRDefault="004D080A"/>
        </w:tc>
        <w:tc>
          <w:tcPr>
            <w:tcW w:w="16" w:type="dxa"/>
          </w:tcPr>
          <w:p w:rsidR="004D080A" w:rsidRDefault="004D080A"/>
        </w:tc>
        <w:tc>
          <w:tcPr>
            <w:tcW w:w="1556" w:type="dxa"/>
          </w:tcPr>
          <w:p w:rsidR="004D080A" w:rsidRDefault="004D080A"/>
        </w:tc>
        <w:tc>
          <w:tcPr>
            <w:tcW w:w="574" w:type="dxa"/>
          </w:tcPr>
          <w:p w:rsidR="004D080A" w:rsidRDefault="004D080A"/>
        </w:tc>
        <w:tc>
          <w:tcPr>
            <w:tcW w:w="426" w:type="dxa"/>
          </w:tcPr>
          <w:p w:rsidR="004D080A" w:rsidRDefault="004D080A"/>
        </w:tc>
        <w:tc>
          <w:tcPr>
            <w:tcW w:w="1289" w:type="dxa"/>
          </w:tcPr>
          <w:p w:rsidR="004D080A" w:rsidRDefault="004D080A"/>
        </w:tc>
        <w:tc>
          <w:tcPr>
            <w:tcW w:w="9" w:type="dxa"/>
          </w:tcPr>
          <w:p w:rsidR="004D080A" w:rsidRDefault="004D080A"/>
        </w:tc>
        <w:tc>
          <w:tcPr>
            <w:tcW w:w="1695" w:type="dxa"/>
          </w:tcPr>
          <w:p w:rsidR="004D080A" w:rsidRDefault="004D080A"/>
        </w:tc>
        <w:tc>
          <w:tcPr>
            <w:tcW w:w="722" w:type="dxa"/>
          </w:tcPr>
          <w:p w:rsidR="004D080A" w:rsidRDefault="004D080A"/>
        </w:tc>
        <w:tc>
          <w:tcPr>
            <w:tcW w:w="141" w:type="dxa"/>
          </w:tcPr>
          <w:p w:rsidR="004D080A" w:rsidRDefault="004D080A"/>
        </w:tc>
      </w:tr>
      <w:tr w:rsidR="004D080A" w:rsidRPr="004D080A" w:rsidTr="004D080A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4D080A" w:rsidRDefault="004D080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4D080A" w:rsidRPr="00103082" w:rsidRDefault="004D080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103082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  <w:lang w:val="ru-RU"/>
              </w:rPr>
              <w:t>Использование ЭВМ в расчётах транспортных сооружений</w:t>
            </w:r>
          </w:p>
        </w:tc>
      </w:tr>
      <w:tr w:rsidR="004D080A" w:rsidRPr="004D080A" w:rsidTr="004D080A">
        <w:trPr>
          <w:trHeight w:hRule="exact" w:val="138"/>
        </w:trPr>
        <w:tc>
          <w:tcPr>
            <w:tcW w:w="723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4D080A" w:rsidRPr="00103082" w:rsidRDefault="004D080A">
            <w:pPr>
              <w:rPr>
                <w:lang w:val="ru-RU"/>
              </w:rPr>
            </w:pPr>
          </w:p>
        </w:tc>
      </w:tr>
      <w:tr w:rsidR="004D080A" w:rsidRPr="004D080A" w:rsidTr="004D080A">
        <w:trPr>
          <w:trHeight w:hRule="exact" w:val="108"/>
        </w:trPr>
        <w:tc>
          <w:tcPr>
            <w:tcW w:w="723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</w:tr>
      <w:tr w:rsidR="004D080A" w:rsidRPr="004D080A" w:rsidTr="004D080A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4D080A" w:rsidRPr="00103082" w:rsidRDefault="004D080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103082">
              <w:rPr>
                <w:lang w:val="ru-RU"/>
              </w:rPr>
              <w:t xml:space="preserve"> </w:t>
            </w:r>
            <w:r w:rsidRPr="0010308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103082">
              <w:rPr>
                <w:lang w:val="ru-RU"/>
              </w:rPr>
              <w:t xml:space="preserve"> </w:t>
            </w:r>
            <w:r w:rsidRPr="0010308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6</w:t>
            </w:r>
            <w:r w:rsidRPr="00103082">
              <w:rPr>
                <w:lang w:val="ru-RU"/>
              </w:rPr>
              <w:t xml:space="preserve"> </w:t>
            </w:r>
            <w:r w:rsidRPr="0010308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роительство</w:t>
            </w:r>
            <w:r w:rsidRPr="00103082">
              <w:rPr>
                <w:lang w:val="ru-RU"/>
              </w:rPr>
              <w:t xml:space="preserve"> </w:t>
            </w:r>
            <w:r w:rsidRPr="0010308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елезных</w:t>
            </w:r>
            <w:r w:rsidRPr="00103082">
              <w:rPr>
                <w:lang w:val="ru-RU"/>
              </w:rPr>
              <w:t xml:space="preserve"> </w:t>
            </w:r>
            <w:r w:rsidRPr="0010308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рог,</w:t>
            </w:r>
            <w:r w:rsidRPr="00103082">
              <w:rPr>
                <w:lang w:val="ru-RU"/>
              </w:rPr>
              <w:t xml:space="preserve"> </w:t>
            </w:r>
            <w:r w:rsidRPr="0010308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тов</w:t>
            </w:r>
            <w:r w:rsidRPr="00103082">
              <w:rPr>
                <w:lang w:val="ru-RU"/>
              </w:rPr>
              <w:t xml:space="preserve"> </w:t>
            </w:r>
            <w:r w:rsidRPr="0010308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103082">
              <w:rPr>
                <w:lang w:val="ru-RU"/>
              </w:rPr>
              <w:t xml:space="preserve"> </w:t>
            </w:r>
            <w:r w:rsidRPr="0010308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анспортных</w:t>
            </w:r>
            <w:r w:rsidRPr="00103082">
              <w:rPr>
                <w:lang w:val="ru-RU"/>
              </w:rPr>
              <w:t xml:space="preserve"> </w:t>
            </w:r>
            <w:r w:rsidRPr="0010308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ннелей</w:t>
            </w:r>
            <w:r w:rsidRPr="00103082">
              <w:rPr>
                <w:lang w:val="ru-RU"/>
              </w:rPr>
              <w:t xml:space="preserve"> </w:t>
            </w:r>
          </w:p>
        </w:tc>
      </w:tr>
      <w:tr w:rsidR="004D080A" w:rsidRPr="004D080A" w:rsidTr="004D080A">
        <w:trPr>
          <w:trHeight w:hRule="exact" w:val="229"/>
        </w:trPr>
        <w:tc>
          <w:tcPr>
            <w:tcW w:w="723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</w:tr>
      <w:tr w:rsidR="004D080A" w:rsidRPr="004D080A" w:rsidTr="004D080A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4D080A" w:rsidRDefault="004D080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4D080A" w:rsidRPr="00103082" w:rsidRDefault="004D080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к.т.н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, доцент, Деменева Е.А.</w:t>
            </w:r>
          </w:p>
        </w:tc>
      </w:tr>
      <w:tr w:rsidR="004D080A" w:rsidRPr="004D080A" w:rsidTr="004D080A">
        <w:trPr>
          <w:trHeight w:hRule="exact" w:val="36"/>
        </w:trPr>
        <w:tc>
          <w:tcPr>
            <w:tcW w:w="723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4D080A" w:rsidRPr="00103082" w:rsidRDefault="004D080A">
            <w:pPr>
              <w:rPr>
                <w:lang w:val="ru-RU"/>
              </w:rPr>
            </w:pPr>
          </w:p>
        </w:tc>
      </w:tr>
      <w:tr w:rsidR="004D080A" w:rsidRPr="004D080A" w:rsidTr="004D080A">
        <w:trPr>
          <w:trHeight w:hRule="exact" w:val="446"/>
        </w:trPr>
        <w:tc>
          <w:tcPr>
            <w:tcW w:w="723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</w:tr>
      <w:tr w:rsidR="004D080A" w:rsidRPr="004D080A" w:rsidTr="00061691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4D080A" w:rsidRPr="00E72244" w:rsidRDefault="004D080A" w:rsidP="00012F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4D080A" w:rsidRPr="004D080A" w:rsidTr="004D080A">
        <w:trPr>
          <w:trHeight w:hRule="exact" w:val="432"/>
        </w:trPr>
        <w:tc>
          <w:tcPr>
            <w:tcW w:w="723" w:type="dxa"/>
          </w:tcPr>
          <w:p w:rsidR="004D080A" w:rsidRPr="00E72244" w:rsidRDefault="004D080A" w:rsidP="00012F0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4D080A" w:rsidRPr="00E72244" w:rsidRDefault="004D080A" w:rsidP="00012F0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4D080A" w:rsidRPr="00E72244" w:rsidRDefault="004D080A" w:rsidP="00012F0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4D080A" w:rsidRPr="00E72244" w:rsidRDefault="004D080A" w:rsidP="00012F0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4D080A" w:rsidRPr="00326F06" w:rsidRDefault="004D080A" w:rsidP="00012F0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4D080A" w:rsidRPr="00326F06" w:rsidRDefault="004D080A" w:rsidP="00012F0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4D080A" w:rsidRPr="00326F06" w:rsidRDefault="004D080A" w:rsidP="00012F09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4D080A" w:rsidRPr="00326F06" w:rsidRDefault="004D080A" w:rsidP="00012F09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4D080A" w:rsidRPr="00326F06" w:rsidRDefault="004D080A" w:rsidP="00012F09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4D080A" w:rsidRPr="00326F06" w:rsidRDefault="004D080A" w:rsidP="00012F09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4D080A" w:rsidRPr="00326F06" w:rsidRDefault="004D080A" w:rsidP="00012F09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4D080A" w:rsidRPr="00326F06" w:rsidRDefault="004D080A" w:rsidP="00012F09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4D080A" w:rsidRPr="00326F06" w:rsidRDefault="004D080A" w:rsidP="00012F09">
            <w:pPr>
              <w:rPr>
                <w:lang w:val="ru-RU"/>
              </w:rPr>
            </w:pPr>
          </w:p>
        </w:tc>
      </w:tr>
      <w:tr w:rsidR="004D080A" w:rsidTr="004D080A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4D080A" w:rsidRPr="00E72244" w:rsidRDefault="004D080A" w:rsidP="00012F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4D080A" w:rsidTr="004D080A">
        <w:trPr>
          <w:trHeight w:hRule="exact" w:val="152"/>
        </w:trPr>
        <w:tc>
          <w:tcPr>
            <w:tcW w:w="723" w:type="dxa"/>
          </w:tcPr>
          <w:p w:rsidR="004D080A" w:rsidRPr="00E72244" w:rsidRDefault="004D080A" w:rsidP="00012F0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4D080A" w:rsidRPr="00E72244" w:rsidRDefault="004D080A" w:rsidP="00012F0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4D080A" w:rsidRPr="00E72244" w:rsidRDefault="004D080A" w:rsidP="00012F0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4D080A" w:rsidRPr="00E72244" w:rsidRDefault="004D080A" w:rsidP="00012F0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4D080A" w:rsidRDefault="004D080A" w:rsidP="00012F09"/>
        </w:tc>
        <w:tc>
          <w:tcPr>
            <w:tcW w:w="1556" w:type="dxa"/>
          </w:tcPr>
          <w:p w:rsidR="004D080A" w:rsidRDefault="004D080A" w:rsidP="00012F09"/>
        </w:tc>
        <w:tc>
          <w:tcPr>
            <w:tcW w:w="574" w:type="dxa"/>
          </w:tcPr>
          <w:p w:rsidR="004D080A" w:rsidRDefault="004D080A" w:rsidP="00012F09"/>
        </w:tc>
        <w:tc>
          <w:tcPr>
            <w:tcW w:w="426" w:type="dxa"/>
          </w:tcPr>
          <w:p w:rsidR="004D080A" w:rsidRDefault="004D080A" w:rsidP="00012F09"/>
        </w:tc>
        <w:tc>
          <w:tcPr>
            <w:tcW w:w="1289" w:type="dxa"/>
          </w:tcPr>
          <w:p w:rsidR="004D080A" w:rsidRDefault="004D080A" w:rsidP="00012F09"/>
        </w:tc>
        <w:tc>
          <w:tcPr>
            <w:tcW w:w="9" w:type="dxa"/>
          </w:tcPr>
          <w:p w:rsidR="004D080A" w:rsidRDefault="004D080A" w:rsidP="00012F09"/>
        </w:tc>
        <w:tc>
          <w:tcPr>
            <w:tcW w:w="1695" w:type="dxa"/>
          </w:tcPr>
          <w:p w:rsidR="004D080A" w:rsidRDefault="004D080A" w:rsidP="00012F09"/>
        </w:tc>
        <w:tc>
          <w:tcPr>
            <w:tcW w:w="722" w:type="dxa"/>
          </w:tcPr>
          <w:p w:rsidR="004D080A" w:rsidRDefault="004D080A" w:rsidP="00012F09"/>
        </w:tc>
        <w:tc>
          <w:tcPr>
            <w:tcW w:w="141" w:type="dxa"/>
          </w:tcPr>
          <w:p w:rsidR="004D080A" w:rsidRDefault="004D080A" w:rsidP="00012F09"/>
        </w:tc>
      </w:tr>
      <w:tr w:rsidR="004D080A" w:rsidRPr="004D080A" w:rsidTr="00212D7D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4D080A" w:rsidRPr="00E72244" w:rsidRDefault="004D080A" w:rsidP="00012F0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4D080A" w:rsidRPr="00E72244" w:rsidRDefault="004D080A" w:rsidP="00012F0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4D080A" w:rsidRPr="004D080A" w:rsidTr="004D080A">
        <w:trPr>
          <w:trHeight w:hRule="exact" w:val="45"/>
        </w:trPr>
        <w:tc>
          <w:tcPr>
            <w:tcW w:w="723" w:type="dxa"/>
          </w:tcPr>
          <w:p w:rsidR="004D080A" w:rsidRPr="00E72244" w:rsidRDefault="004D080A" w:rsidP="00012F0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4D080A" w:rsidRPr="00E72244" w:rsidRDefault="004D080A" w:rsidP="00012F0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4D080A" w:rsidRPr="00E72244" w:rsidRDefault="004D080A" w:rsidP="00012F0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4D080A" w:rsidRPr="00E72244" w:rsidRDefault="004D080A" w:rsidP="00012F0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4D080A" w:rsidRPr="00326F06" w:rsidRDefault="004D080A" w:rsidP="00012F0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4D080A" w:rsidRPr="00326F06" w:rsidRDefault="004D080A" w:rsidP="00012F0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4D080A" w:rsidRPr="00326F06" w:rsidRDefault="004D080A" w:rsidP="00012F09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4D080A" w:rsidRPr="00326F06" w:rsidRDefault="004D080A" w:rsidP="00012F09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4D080A" w:rsidRPr="00326F06" w:rsidRDefault="004D080A" w:rsidP="00012F09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4D080A" w:rsidRPr="00326F06" w:rsidRDefault="004D080A" w:rsidP="00012F09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4D080A" w:rsidRPr="00326F06" w:rsidRDefault="004D080A" w:rsidP="00012F09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4D080A" w:rsidRPr="00326F06" w:rsidRDefault="004D080A" w:rsidP="00012F09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4D080A" w:rsidRPr="00326F06" w:rsidRDefault="004D080A" w:rsidP="00012F09">
            <w:pPr>
              <w:rPr>
                <w:lang w:val="ru-RU"/>
              </w:rPr>
            </w:pPr>
          </w:p>
        </w:tc>
      </w:tr>
      <w:tr w:rsidR="004D080A" w:rsidRPr="004D080A" w:rsidTr="004D080A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4D080A" w:rsidRPr="00E72244" w:rsidRDefault="004D080A" w:rsidP="00012F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4D080A" w:rsidRPr="004D080A" w:rsidTr="004D080A">
        <w:trPr>
          <w:trHeight w:hRule="exact" w:val="2497"/>
        </w:trPr>
        <w:tc>
          <w:tcPr>
            <w:tcW w:w="723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4D080A" w:rsidRPr="00103082" w:rsidRDefault="004D080A">
            <w:pPr>
              <w:rPr>
                <w:lang w:val="ru-RU"/>
              </w:rPr>
            </w:pPr>
          </w:p>
        </w:tc>
      </w:tr>
      <w:tr w:rsidR="004D080A" w:rsidTr="004D080A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4D080A" w:rsidRDefault="004D080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4D080A" w:rsidRDefault="004D080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6A39DE" w:rsidRDefault="00A362FD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2"/>
        <w:gridCol w:w="6718"/>
        <w:gridCol w:w="974"/>
      </w:tblGrid>
      <w:tr w:rsidR="006A39DE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A39DE" w:rsidRDefault="006A39DE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6A39DE">
        <w:trPr>
          <w:trHeight w:hRule="exact" w:val="402"/>
        </w:trPr>
        <w:tc>
          <w:tcPr>
            <w:tcW w:w="2694" w:type="dxa"/>
          </w:tcPr>
          <w:p w:rsidR="006A39DE" w:rsidRDefault="006A39DE"/>
        </w:tc>
        <w:tc>
          <w:tcPr>
            <w:tcW w:w="7088" w:type="dxa"/>
          </w:tcPr>
          <w:p w:rsidR="006A39DE" w:rsidRDefault="006A39DE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6A39DE" w:rsidRDefault="006A39DE"/>
        </w:tc>
      </w:tr>
      <w:tr w:rsidR="006A39DE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A39DE" w:rsidRDefault="006A39DE"/>
        </w:tc>
      </w:tr>
      <w:tr w:rsidR="006A39DE">
        <w:trPr>
          <w:trHeight w:hRule="exact" w:val="13"/>
        </w:trPr>
        <w:tc>
          <w:tcPr>
            <w:tcW w:w="2694" w:type="dxa"/>
          </w:tcPr>
          <w:p w:rsidR="006A39DE" w:rsidRDefault="006A39DE"/>
        </w:tc>
        <w:tc>
          <w:tcPr>
            <w:tcW w:w="7088" w:type="dxa"/>
          </w:tcPr>
          <w:p w:rsidR="006A39DE" w:rsidRDefault="006A39DE"/>
        </w:tc>
        <w:tc>
          <w:tcPr>
            <w:tcW w:w="993" w:type="dxa"/>
          </w:tcPr>
          <w:p w:rsidR="006A39DE" w:rsidRDefault="006A39DE"/>
        </w:tc>
      </w:tr>
      <w:tr w:rsidR="006A39DE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A39DE" w:rsidRDefault="006A39DE"/>
        </w:tc>
      </w:tr>
      <w:tr w:rsidR="006A39DE">
        <w:trPr>
          <w:trHeight w:hRule="exact" w:val="96"/>
        </w:trPr>
        <w:tc>
          <w:tcPr>
            <w:tcW w:w="2694" w:type="dxa"/>
          </w:tcPr>
          <w:p w:rsidR="006A39DE" w:rsidRDefault="006A39DE"/>
        </w:tc>
        <w:tc>
          <w:tcPr>
            <w:tcW w:w="7088" w:type="dxa"/>
          </w:tcPr>
          <w:p w:rsidR="006A39DE" w:rsidRDefault="006A39DE"/>
        </w:tc>
        <w:tc>
          <w:tcPr>
            <w:tcW w:w="993" w:type="dxa"/>
          </w:tcPr>
          <w:p w:rsidR="006A39DE" w:rsidRDefault="006A39DE"/>
        </w:tc>
      </w:tr>
      <w:tr w:rsidR="006A39DE" w:rsidRPr="004D080A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6A39DE" w:rsidRPr="004D080A">
        <w:trPr>
          <w:trHeight w:hRule="exact" w:val="138"/>
        </w:trPr>
        <w:tc>
          <w:tcPr>
            <w:tcW w:w="2694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6A39D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6A39DE">
        <w:trPr>
          <w:trHeight w:hRule="exact" w:val="138"/>
        </w:trPr>
        <w:tc>
          <w:tcPr>
            <w:tcW w:w="2694" w:type="dxa"/>
          </w:tcPr>
          <w:p w:rsidR="006A39DE" w:rsidRDefault="006A39DE"/>
        </w:tc>
        <w:tc>
          <w:tcPr>
            <w:tcW w:w="7088" w:type="dxa"/>
          </w:tcPr>
          <w:p w:rsidR="006A39DE" w:rsidRDefault="006A39DE"/>
        </w:tc>
        <w:tc>
          <w:tcPr>
            <w:tcW w:w="993" w:type="dxa"/>
          </w:tcPr>
          <w:p w:rsidR="006A39DE" w:rsidRDefault="006A39DE"/>
        </w:tc>
      </w:tr>
      <w:tr w:rsidR="006A39DE" w:rsidRPr="004D080A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6A39D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6A39DE">
        <w:trPr>
          <w:trHeight w:hRule="exact" w:val="138"/>
        </w:trPr>
        <w:tc>
          <w:tcPr>
            <w:tcW w:w="2694" w:type="dxa"/>
          </w:tcPr>
          <w:p w:rsidR="006A39DE" w:rsidRDefault="006A39DE"/>
        </w:tc>
        <w:tc>
          <w:tcPr>
            <w:tcW w:w="7088" w:type="dxa"/>
          </w:tcPr>
          <w:p w:rsidR="006A39DE" w:rsidRDefault="006A39DE"/>
        </w:tc>
        <w:tc>
          <w:tcPr>
            <w:tcW w:w="993" w:type="dxa"/>
          </w:tcPr>
          <w:p w:rsidR="006A39DE" w:rsidRDefault="006A39DE"/>
        </w:tc>
      </w:tr>
      <w:tr w:rsidR="006A39DE" w:rsidRPr="004D080A">
        <w:trPr>
          <w:trHeight w:hRule="exact" w:val="694"/>
        </w:trPr>
        <w:tc>
          <w:tcPr>
            <w:tcW w:w="2694" w:type="dxa"/>
          </w:tcPr>
          <w:p w:rsidR="006A39DE" w:rsidRDefault="006A39DE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6A39DE" w:rsidRPr="004D080A">
        <w:trPr>
          <w:trHeight w:hRule="exact" w:val="138"/>
        </w:trPr>
        <w:tc>
          <w:tcPr>
            <w:tcW w:w="2694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 w:rsidRPr="004D080A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 w:rsidRPr="004D080A">
        <w:trPr>
          <w:trHeight w:hRule="exact" w:val="13"/>
        </w:trPr>
        <w:tc>
          <w:tcPr>
            <w:tcW w:w="2694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 w:rsidRPr="004D080A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 w:rsidRPr="004D080A">
        <w:trPr>
          <w:trHeight w:hRule="exact" w:val="96"/>
        </w:trPr>
        <w:tc>
          <w:tcPr>
            <w:tcW w:w="2694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 w:rsidRPr="004D080A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6A39DE" w:rsidRPr="004D080A">
        <w:trPr>
          <w:trHeight w:hRule="exact" w:val="138"/>
        </w:trPr>
        <w:tc>
          <w:tcPr>
            <w:tcW w:w="2694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6A39D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6A39DE">
        <w:trPr>
          <w:trHeight w:hRule="exact" w:val="138"/>
        </w:trPr>
        <w:tc>
          <w:tcPr>
            <w:tcW w:w="2694" w:type="dxa"/>
          </w:tcPr>
          <w:p w:rsidR="006A39DE" w:rsidRDefault="006A39DE"/>
        </w:tc>
        <w:tc>
          <w:tcPr>
            <w:tcW w:w="7088" w:type="dxa"/>
          </w:tcPr>
          <w:p w:rsidR="006A39DE" w:rsidRDefault="006A39DE"/>
        </w:tc>
        <w:tc>
          <w:tcPr>
            <w:tcW w:w="993" w:type="dxa"/>
          </w:tcPr>
          <w:p w:rsidR="006A39DE" w:rsidRDefault="006A39DE"/>
        </w:tc>
      </w:tr>
      <w:tr w:rsidR="006A39DE" w:rsidRPr="004D080A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6A39D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6A39DE">
        <w:trPr>
          <w:trHeight w:hRule="exact" w:val="138"/>
        </w:trPr>
        <w:tc>
          <w:tcPr>
            <w:tcW w:w="2694" w:type="dxa"/>
          </w:tcPr>
          <w:p w:rsidR="006A39DE" w:rsidRDefault="006A39DE"/>
        </w:tc>
        <w:tc>
          <w:tcPr>
            <w:tcW w:w="7088" w:type="dxa"/>
          </w:tcPr>
          <w:p w:rsidR="006A39DE" w:rsidRDefault="006A39DE"/>
        </w:tc>
        <w:tc>
          <w:tcPr>
            <w:tcW w:w="993" w:type="dxa"/>
          </w:tcPr>
          <w:p w:rsidR="006A39DE" w:rsidRDefault="006A39DE"/>
        </w:tc>
      </w:tr>
      <w:tr w:rsidR="006A39DE" w:rsidRPr="004D080A">
        <w:trPr>
          <w:trHeight w:hRule="exact" w:val="694"/>
        </w:trPr>
        <w:tc>
          <w:tcPr>
            <w:tcW w:w="2694" w:type="dxa"/>
          </w:tcPr>
          <w:p w:rsidR="006A39DE" w:rsidRDefault="006A39DE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6A39DE" w:rsidRPr="004D080A">
        <w:trPr>
          <w:trHeight w:hRule="exact" w:val="138"/>
        </w:trPr>
        <w:tc>
          <w:tcPr>
            <w:tcW w:w="2694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 w:rsidRPr="004D080A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 w:rsidRPr="004D080A">
        <w:trPr>
          <w:trHeight w:hRule="exact" w:val="13"/>
        </w:trPr>
        <w:tc>
          <w:tcPr>
            <w:tcW w:w="2694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 w:rsidRPr="004D080A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 w:rsidRPr="004D080A">
        <w:trPr>
          <w:trHeight w:hRule="exact" w:val="96"/>
        </w:trPr>
        <w:tc>
          <w:tcPr>
            <w:tcW w:w="2694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 w:rsidRPr="004D080A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6A39DE" w:rsidRPr="004D080A">
        <w:trPr>
          <w:trHeight w:hRule="exact" w:val="138"/>
        </w:trPr>
        <w:tc>
          <w:tcPr>
            <w:tcW w:w="2694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6A39D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6A39DE">
        <w:trPr>
          <w:trHeight w:hRule="exact" w:val="138"/>
        </w:trPr>
        <w:tc>
          <w:tcPr>
            <w:tcW w:w="2694" w:type="dxa"/>
          </w:tcPr>
          <w:p w:rsidR="006A39DE" w:rsidRDefault="006A39DE"/>
        </w:tc>
        <w:tc>
          <w:tcPr>
            <w:tcW w:w="7088" w:type="dxa"/>
          </w:tcPr>
          <w:p w:rsidR="006A39DE" w:rsidRDefault="006A39DE"/>
        </w:tc>
        <w:tc>
          <w:tcPr>
            <w:tcW w:w="993" w:type="dxa"/>
          </w:tcPr>
          <w:p w:rsidR="006A39DE" w:rsidRDefault="006A39DE"/>
        </w:tc>
      </w:tr>
      <w:tr w:rsidR="006A39DE" w:rsidRPr="004D080A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6A39D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6A39DE">
        <w:trPr>
          <w:trHeight w:hRule="exact" w:val="138"/>
        </w:trPr>
        <w:tc>
          <w:tcPr>
            <w:tcW w:w="2694" w:type="dxa"/>
          </w:tcPr>
          <w:p w:rsidR="006A39DE" w:rsidRDefault="006A39DE"/>
        </w:tc>
        <w:tc>
          <w:tcPr>
            <w:tcW w:w="7088" w:type="dxa"/>
          </w:tcPr>
          <w:p w:rsidR="006A39DE" w:rsidRDefault="006A39DE"/>
        </w:tc>
        <w:tc>
          <w:tcPr>
            <w:tcW w:w="993" w:type="dxa"/>
          </w:tcPr>
          <w:p w:rsidR="006A39DE" w:rsidRDefault="006A39DE"/>
        </w:tc>
      </w:tr>
      <w:tr w:rsidR="006A39DE" w:rsidRPr="004D080A">
        <w:trPr>
          <w:trHeight w:hRule="exact" w:val="694"/>
        </w:trPr>
        <w:tc>
          <w:tcPr>
            <w:tcW w:w="2694" w:type="dxa"/>
          </w:tcPr>
          <w:p w:rsidR="006A39DE" w:rsidRDefault="006A39DE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6A39DE" w:rsidRPr="004D080A">
        <w:trPr>
          <w:trHeight w:hRule="exact" w:val="138"/>
        </w:trPr>
        <w:tc>
          <w:tcPr>
            <w:tcW w:w="2694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 w:rsidRPr="004D080A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 w:rsidRPr="004D080A">
        <w:trPr>
          <w:trHeight w:hRule="exact" w:val="13"/>
        </w:trPr>
        <w:tc>
          <w:tcPr>
            <w:tcW w:w="2694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 w:rsidRPr="004D080A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 w:rsidRPr="004D080A">
        <w:trPr>
          <w:trHeight w:hRule="exact" w:val="96"/>
        </w:trPr>
        <w:tc>
          <w:tcPr>
            <w:tcW w:w="2694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 w:rsidRPr="004D080A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6A39DE" w:rsidRPr="004D080A">
        <w:trPr>
          <w:trHeight w:hRule="exact" w:val="138"/>
        </w:trPr>
        <w:tc>
          <w:tcPr>
            <w:tcW w:w="2694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6A39D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6A39DE">
        <w:trPr>
          <w:trHeight w:hRule="exact" w:val="138"/>
        </w:trPr>
        <w:tc>
          <w:tcPr>
            <w:tcW w:w="2694" w:type="dxa"/>
          </w:tcPr>
          <w:p w:rsidR="006A39DE" w:rsidRDefault="006A39DE"/>
        </w:tc>
        <w:tc>
          <w:tcPr>
            <w:tcW w:w="7088" w:type="dxa"/>
          </w:tcPr>
          <w:p w:rsidR="006A39DE" w:rsidRDefault="006A39DE"/>
        </w:tc>
        <w:tc>
          <w:tcPr>
            <w:tcW w:w="993" w:type="dxa"/>
          </w:tcPr>
          <w:p w:rsidR="006A39DE" w:rsidRDefault="006A39DE"/>
        </w:tc>
      </w:tr>
      <w:tr w:rsidR="006A39DE" w:rsidRPr="004D080A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6A39D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6A39DE">
        <w:trPr>
          <w:trHeight w:hRule="exact" w:val="138"/>
        </w:trPr>
        <w:tc>
          <w:tcPr>
            <w:tcW w:w="2694" w:type="dxa"/>
          </w:tcPr>
          <w:p w:rsidR="006A39DE" w:rsidRDefault="006A39DE"/>
        </w:tc>
        <w:tc>
          <w:tcPr>
            <w:tcW w:w="7088" w:type="dxa"/>
          </w:tcPr>
          <w:p w:rsidR="006A39DE" w:rsidRDefault="006A39DE"/>
        </w:tc>
        <w:tc>
          <w:tcPr>
            <w:tcW w:w="993" w:type="dxa"/>
          </w:tcPr>
          <w:p w:rsidR="006A39DE" w:rsidRDefault="006A39DE"/>
        </w:tc>
      </w:tr>
      <w:tr w:rsidR="006A39DE" w:rsidRPr="004D080A">
        <w:trPr>
          <w:trHeight w:hRule="exact" w:val="694"/>
        </w:trPr>
        <w:tc>
          <w:tcPr>
            <w:tcW w:w="2694" w:type="dxa"/>
          </w:tcPr>
          <w:p w:rsidR="006A39DE" w:rsidRDefault="006A39DE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6A39DE" w:rsidRPr="00103082" w:rsidRDefault="00A362FD">
      <w:pPr>
        <w:rPr>
          <w:sz w:val="0"/>
          <w:szCs w:val="0"/>
          <w:lang w:val="ru-RU"/>
        </w:rPr>
      </w:pPr>
      <w:r w:rsidRPr="00103082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3"/>
        <w:gridCol w:w="1287"/>
        <w:gridCol w:w="385"/>
        <w:gridCol w:w="338"/>
        <w:gridCol w:w="46"/>
        <w:gridCol w:w="110"/>
        <w:gridCol w:w="274"/>
        <w:gridCol w:w="22"/>
        <w:gridCol w:w="283"/>
        <w:gridCol w:w="717"/>
        <w:gridCol w:w="423"/>
        <w:gridCol w:w="109"/>
        <w:gridCol w:w="3130"/>
        <w:gridCol w:w="1830"/>
        <w:gridCol w:w="578"/>
        <w:gridCol w:w="283"/>
        <w:gridCol w:w="142"/>
      </w:tblGrid>
      <w:tr w:rsidR="006A39DE">
        <w:trPr>
          <w:trHeight w:hRule="exact" w:val="277"/>
        </w:trPr>
        <w:tc>
          <w:tcPr>
            <w:tcW w:w="284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372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339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34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10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26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22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6A39DE">
        <w:trPr>
          <w:trHeight w:hRule="exact" w:val="277"/>
        </w:trPr>
        <w:tc>
          <w:tcPr>
            <w:tcW w:w="284" w:type="dxa"/>
          </w:tcPr>
          <w:p w:rsidR="006A39DE" w:rsidRDefault="006A39DE"/>
        </w:tc>
        <w:tc>
          <w:tcPr>
            <w:tcW w:w="1277" w:type="dxa"/>
          </w:tcPr>
          <w:p w:rsidR="006A39DE" w:rsidRDefault="006A39DE"/>
        </w:tc>
        <w:tc>
          <w:tcPr>
            <w:tcW w:w="372" w:type="dxa"/>
          </w:tcPr>
          <w:p w:rsidR="006A39DE" w:rsidRDefault="006A39DE"/>
        </w:tc>
        <w:tc>
          <w:tcPr>
            <w:tcW w:w="339" w:type="dxa"/>
          </w:tcPr>
          <w:p w:rsidR="006A39DE" w:rsidRDefault="006A39DE"/>
        </w:tc>
        <w:tc>
          <w:tcPr>
            <w:tcW w:w="34" w:type="dxa"/>
          </w:tcPr>
          <w:p w:rsidR="006A39DE" w:rsidRDefault="006A39DE"/>
        </w:tc>
        <w:tc>
          <w:tcPr>
            <w:tcW w:w="110" w:type="dxa"/>
          </w:tcPr>
          <w:p w:rsidR="006A39DE" w:rsidRDefault="006A39DE"/>
        </w:tc>
        <w:tc>
          <w:tcPr>
            <w:tcW w:w="263" w:type="dxa"/>
          </w:tcPr>
          <w:p w:rsidR="006A39DE" w:rsidRDefault="006A39DE"/>
        </w:tc>
        <w:tc>
          <w:tcPr>
            <w:tcW w:w="22" w:type="dxa"/>
          </w:tcPr>
          <w:p w:rsidR="006A39DE" w:rsidRDefault="006A39DE"/>
        </w:tc>
        <w:tc>
          <w:tcPr>
            <w:tcW w:w="285" w:type="dxa"/>
          </w:tcPr>
          <w:p w:rsidR="006A39DE" w:rsidRDefault="006A39DE"/>
        </w:tc>
        <w:tc>
          <w:tcPr>
            <w:tcW w:w="710" w:type="dxa"/>
          </w:tcPr>
          <w:p w:rsidR="006A39DE" w:rsidRDefault="006A39DE"/>
        </w:tc>
        <w:tc>
          <w:tcPr>
            <w:tcW w:w="426" w:type="dxa"/>
          </w:tcPr>
          <w:p w:rsidR="006A39DE" w:rsidRDefault="006A39DE"/>
        </w:tc>
        <w:tc>
          <w:tcPr>
            <w:tcW w:w="109" w:type="dxa"/>
          </w:tcPr>
          <w:p w:rsidR="006A39DE" w:rsidRDefault="006A39DE"/>
        </w:tc>
        <w:tc>
          <w:tcPr>
            <w:tcW w:w="3153" w:type="dxa"/>
          </w:tcPr>
          <w:p w:rsidR="006A39DE" w:rsidRDefault="006A39DE"/>
        </w:tc>
        <w:tc>
          <w:tcPr>
            <w:tcW w:w="1844" w:type="dxa"/>
          </w:tcPr>
          <w:p w:rsidR="006A39DE" w:rsidRDefault="006A39DE"/>
        </w:tc>
        <w:tc>
          <w:tcPr>
            <w:tcW w:w="568" w:type="dxa"/>
          </w:tcPr>
          <w:p w:rsidR="006A39DE" w:rsidRDefault="006A39DE"/>
        </w:tc>
        <w:tc>
          <w:tcPr>
            <w:tcW w:w="284" w:type="dxa"/>
          </w:tcPr>
          <w:p w:rsidR="006A39DE" w:rsidRDefault="006A39DE"/>
        </w:tc>
        <w:tc>
          <w:tcPr>
            <w:tcW w:w="143" w:type="dxa"/>
          </w:tcPr>
          <w:p w:rsidR="006A39DE" w:rsidRDefault="006A39DE"/>
        </w:tc>
      </w:tr>
      <w:tr w:rsidR="006A39DE" w:rsidRPr="004D080A">
        <w:trPr>
          <w:trHeight w:hRule="exact" w:val="277"/>
        </w:trPr>
        <w:tc>
          <w:tcPr>
            <w:tcW w:w="10221" w:type="dxa"/>
            <w:gridSpan w:val="17"/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дисциплины  Использование ЭВМ в расчётах транспортных сооружений</w:t>
            </w:r>
          </w:p>
        </w:tc>
      </w:tr>
      <w:tr w:rsidR="006A39DE" w:rsidRPr="004D080A">
        <w:trPr>
          <w:trHeight w:hRule="exact" w:val="694"/>
        </w:trPr>
        <w:tc>
          <w:tcPr>
            <w:tcW w:w="10221" w:type="dxa"/>
            <w:gridSpan w:val="17"/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27.03.2018 № 218</w:t>
            </w:r>
          </w:p>
        </w:tc>
      </w:tr>
      <w:tr w:rsidR="006A39DE">
        <w:trPr>
          <w:trHeight w:hRule="exact" w:val="277"/>
        </w:trPr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6A39DE" w:rsidRDefault="006A39DE"/>
        </w:tc>
        <w:tc>
          <w:tcPr>
            <w:tcW w:w="143" w:type="dxa"/>
          </w:tcPr>
          <w:p w:rsidR="006A39DE" w:rsidRDefault="006A39DE"/>
        </w:tc>
      </w:tr>
      <w:tr w:rsidR="006A39DE">
        <w:trPr>
          <w:trHeight w:hRule="exact" w:val="138"/>
        </w:trPr>
        <w:tc>
          <w:tcPr>
            <w:tcW w:w="284" w:type="dxa"/>
          </w:tcPr>
          <w:p w:rsidR="006A39DE" w:rsidRDefault="006A39DE"/>
        </w:tc>
        <w:tc>
          <w:tcPr>
            <w:tcW w:w="1277" w:type="dxa"/>
          </w:tcPr>
          <w:p w:rsidR="006A39DE" w:rsidRDefault="006A39DE"/>
        </w:tc>
        <w:tc>
          <w:tcPr>
            <w:tcW w:w="372" w:type="dxa"/>
          </w:tcPr>
          <w:p w:rsidR="006A39DE" w:rsidRDefault="006A39DE"/>
        </w:tc>
        <w:tc>
          <w:tcPr>
            <w:tcW w:w="339" w:type="dxa"/>
          </w:tcPr>
          <w:p w:rsidR="006A39DE" w:rsidRDefault="006A39DE"/>
        </w:tc>
        <w:tc>
          <w:tcPr>
            <w:tcW w:w="34" w:type="dxa"/>
          </w:tcPr>
          <w:p w:rsidR="006A39DE" w:rsidRDefault="006A39DE"/>
        </w:tc>
        <w:tc>
          <w:tcPr>
            <w:tcW w:w="110" w:type="dxa"/>
          </w:tcPr>
          <w:p w:rsidR="006A39DE" w:rsidRDefault="006A39DE"/>
        </w:tc>
        <w:tc>
          <w:tcPr>
            <w:tcW w:w="263" w:type="dxa"/>
          </w:tcPr>
          <w:p w:rsidR="006A39DE" w:rsidRDefault="006A39DE"/>
        </w:tc>
        <w:tc>
          <w:tcPr>
            <w:tcW w:w="22" w:type="dxa"/>
          </w:tcPr>
          <w:p w:rsidR="006A39DE" w:rsidRDefault="006A39DE"/>
        </w:tc>
        <w:tc>
          <w:tcPr>
            <w:tcW w:w="285" w:type="dxa"/>
          </w:tcPr>
          <w:p w:rsidR="006A39DE" w:rsidRDefault="006A39DE"/>
        </w:tc>
        <w:tc>
          <w:tcPr>
            <w:tcW w:w="710" w:type="dxa"/>
          </w:tcPr>
          <w:p w:rsidR="006A39DE" w:rsidRDefault="006A39DE"/>
        </w:tc>
        <w:tc>
          <w:tcPr>
            <w:tcW w:w="426" w:type="dxa"/>
          </w:tcPr>
          <w:p w:rsidR="006A39DE" w:rsidRDefault="006A39DE"/>
        </w:tc>
        <w:tc>
          <w:tcPr>
            <w:tcW w:w="109" w:type="dxa"/>
          </w:tcPr>
          <w:p w:rsidR="006A39DE" w:rsidRDefault="006A39DE"/>
        </w:tc>
        <w:tc>
          <w:tcPr>
            <w:tcW w:w="3153" w:type="dxa"/>
          </w:tcPr>
          <w:p w:rsidR="006A39DE" w:rsidRDefault="006A39DE"/>
        </w:tc>
        <w:tc>
          <w:tcPr>
            <w:tcW w:w="1844" w:type="dxa"/>
          </w:tcPr>
          <w:p w:rsidR="006A39DE" w:rsidRDefault="006A39DE"/>
        </w:tc>
        <w:tc>
          <w:tcPr>
            <w:tcW w:w="568" w:type="dxa"/>
          </w:tcPr>
          <w:p w:rsidR="006A39DE" w:rsidRDefault="006A39DE"/>
        </w:tc>
        <w:tc>
          <w:tcPr>
            <w:tcW w:w="284" w:type="dxa"/>
          </w:tcPr>
          <w:p w:rsidR="006A39DE" w:rsidRDefault="006A39DE"/>
        </w:tc>
        <w:tc>
          <w:tcPr>
            <w:tcW w:w="143" w:type="dxa"/>
          </w:tcPr>
          <w:p w:rsidR="006A39DE" w:rsidRDefault="006A39DE"/>
        </w:tc>
      </w:tr>
      <w:tr w:rsidR="006A39DE">
        <w:trPr>
          <w:trHeight w:hRule="exact" w:val="277"/>
        </w:trPr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очная</w:t>
            </w:r>
            <w:proofErr w:type="spellEnd"/>
          </w:p>
        </w:tc>
        <w:tc>
          <w:tcPr>
            <w:tcW w:w="284" w:type="dxa"/>
          </w:tcPr>
          <w:p w:rsidR="006A39DE" w:rsidRDefault="006A39DE"/>
        </w:tc>
        <w:tc>
          <w:tcPr>
            <w:tcW w:w="143" w:type="dxa"/>
          </w:tcPr>
          <w:p w:rsidR="006A39DE" w:rsidRDefault="006A39DE"/>
        </w:tc>
      </w:tr>
      <w:tr w:rsidR="006A39DE">
        <w:trPr>
          <w:trHeight w:hRule="exact" w:val="277"/>
        </w:trPr>
        <w:tc>
          <w:tcPr>
            <w:tcW w:w="284" w:type="dxa"/>
          </w:tcPr>
          <w:p w:rsidR="006A39DE" w:rsidRDefault="006A39DE"/>
        </w:tc>
        <w:tc>
          <w:tcPr>
            <w:tcW w:w="1277" w:type="dxa"/>
          </w:tcPr>
          <w:p w:rsidR="006A39DE" w:rsidRDefault="006A39DE"/>
        </w:tc>
        <w:tc>
          <w:tcPr>
            <w:tcW w:w="372" w:type="dxa"/>
          </w:tcPr>
          <w:p w:rsidR="006A39DE" w:rsidRDefault="006A39DE"/>
        </w:tc>
        <w:tc>
          <w:tcPr>
            <w:tcW w:w="339" w:type="dxa"/>
          </w:tcPr>
          <w:p w:rsidR="006A39DE" w:rsidRDefault="006A39DE"/>
        </w:tc>
        <w:tc>
          <w:tcPr>
            <w:tcW w:w="34" w:type="dxa"/>
          </w:tcPr>
          <w:p w:rsidR="006A39DE" w:rsidRDefault="006A39DE"/>
        </w:tc>
        <w:tc>
          <w:tcPr>
            <w:tcW w:w="110" w:type="dxa"/>
          </w:tcPr>
          <w:p w:rsidR="006A39DE" w:rsidRDefault="006A39DE"/>
        </w:tc>
        <w:tc>
          <w:tcPr>
            <w:tcW w:w="263" w:type="dxa"/>
          </w:tcPr>
          <w:p w:rsidR="006A39DE" w:rsidRDefault="006A39DE"/>
        </w:tc>
        <w:tc>
          <w:tcPr>
            <w:tcW w:w="22" w:type="dxa"/>
          </w:tcPr>
          <w:p w:rsidR="006A39DE" w:rsidRDefault="006A39DE"/>
        </w:tc>
        <w:tc>
          <w:tcPr>
            <w:tcW w:w="285" w:type="dxa"/>
          </w:tcPr>
          <w:p w:rsidR="006A39DE" w:rsidRDefault="006A39DE"/>
        </w:tc>
        <w:tc>
          <w:tcPr>
            <w:tcW w:w="710" w:type="dxa"/>
          </w:tcPr>
          <w:p w:rsidR="006A39DE" w:rsidRDefault="006A39DE"/>
        </w:tc>
        <w:tc>
          <w:tcPr>
            <w:tcW w:w="426" w:type="dxa"/>
          </w:tcPr>
          <w:p w:rsidR="006A39DE" w:rsidRDefault="006A39DE"/>
        </w:tc>
        <w:tc>
          <w:tcPr>
            <w:tcW w:w="109" w:type="dxa"/>
          </w:tcPr>
          <w:p w:rsidR="006A39DE" w:rsidRDefault="006A39DE"/>
        </w:tc>
        <w:tc>
          <w:tcPr>
            <w:tcW w:w="3153" w:type="dxa"/>
          </w:tcPr>
          <w:p w:rsidR="006A39DE" w:rsidRDefault="006A39DE"/>
        </w:tc>
        <w:tc>
          <w:tcPr>
            <w:tcW w:w="1844" w:type="dxa"/>
          </w:tcPr>
          <w:p w:rsidR="006A39DE" w:rsidRDefault="006A39DE"/>
        </w:tc>
        <w:tc>
          <w:tcPr>
            <w:tcW w:w="568" w:type="dxa"/>
          </w:tcPr>
          <w:p w:rsidR="006A39DE" w:rsidRDefault="006A39DE"/>
        </w:tc>
        <w:tc>
          <w:tcPr>
            <w:tcW w:w="284" w:type="dxa"/>
          </w:tcPr>
          <w:p w:rsidR="006A39DE" w:rsidRDefault="006A39DE"/>
        </w:tc>
        <w:tc>
          <w:tcPr>
            <w:tcW w:w="143" w:type="dxa"/>
          </w:tcPr>
          <w:p w:rsidR="006A39DE" w:rsidRDefault="006A39DE"/>
        </w:tc>
      </w:tr>
      <w:tr w:rsidR="006A39DE" w:rsidRPr="004D080A">
        <w:trPr>
          <w:trHeight w:hRule="exact" w:val="833"/>
        </w:trPr>
        <w:tc>
          <w:tcPr>
            <w:tcW w:w="9795" w:type="dxa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 w:rsidRPr="004D080A">
        <w:trPr>
          <w:trHeight w:hRule="exact" w:val="138"/>
        </w:trPr>
        <w:tc>
          <w:tcPr>
            <w:tcW w:w="284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372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339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34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10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26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22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34" w:type="dxa"/>
          </w:tcPr>
          <w:p w:rsidR="006A39DE" w:rsidRDefault="006A39DE"/>
        </w:tc>
        <w:tc>
          <w:tcPr>
            <w:tcW w:w="110" w:type="dxa"/>
          </w:tcPr>
          <w:p w:rsidR="006A39DE" w:rsidRDefault="006A39DE"/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 ЗЕТ</w:t>
            </w:r>
          </w:p>
        </w:tc>
        <w:tc>
          <w:tcPr>
            <w:tcW w:w="284" w:type="dxa"/>
          </w:tcPr>
          <w:p w:rsidR="006A39DE" w:rsidRDefault="006A39DE"/>
        </w:tc>
        <w:tc>
          <w:tcPr>
            <w:tcW w:w="143" w:type="dxa"/>
          </w:tcPr>
          <w:p w:rsidR="006A39DE" w:rsidRDefault="006A39DE"/>
        </w:tc>
      </w:tr>
      <w:tr w:rsidR="006A39DE">
        <w:trPr>
          <w:trHeight w:hRule="exact" w:val="277"/>
        </w:trPr>
        <w:tc>
          <w:tcPr>
            <w:tcW w:w="7386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284" w:type="dxa"/>
          </w:tcPr>
          <w:p w:rsidR="006A39DE" w:rsidRDefault="006A39DE"/>
        </w:tc>
        <w:tc>
          <w:tcPr>
            <w:tcW w:w="143" w:type="dxa"/>
          </w:tcPr>
          <w:p w:rsidR="006A39DE" w:rsidRDefault="006A39DE"/>
        </w:tc>
      </w:tr>
      <w:tr w:rsidR="006A39DE">
        <w:trPr>
          <w:trHeight w:hRule="exact" w:val="277"/>
        </w:trPr>
        <w:tc>
          <w:tcPr>
            <w:tcW w:w="2708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426" w:type="dxa"/>
          </w:tcPr>
          <w:p w:rsidR="006A39DE" w:rsidRDefault="006A39DE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6A39DE" w:rsidRDefault="006A39DE"/>
        </w:tc>
      </w:tr>
      <w:tr w:rsidR="006A39DE" w:rsidRPr="004D080A">
        <w:trPr>
          <w:trHeight w:hRule="exact" w:val="277"/>
        </w:trPr>
        <w:tc>
          <w:tcPr>
            <w:tcW w:w="284" w:type="dxa"/>
          </w:tcPr>
          <w:p w:rsidR="006A39DE" w:rsidRDefault="006A39DE"/>
        </w:tc>
        <w:tc>
          <w:tcPr>
            <w:tcW w:w="2708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710" w:type="dxa"/>
          </w:tcPr>
          <w:p w:rsidR="006A39DE" w:rsidRDefault="006A39DE"/>
        </w:tc>
        <w:tc>
          <w:tcPr>
            <w:tcW w:w="426" w:type="dxa"/>
          </w:tcPr>
          <w:p w:rsidR="006A39DE" w:rsidRDefault="006A39DE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ёты (курс)    3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рольных работ  3 курс (1)</w:t>
            </w:r>
          </w:p>
        </w:tc>
        <w:tc>
          <w:tcPr>
            <w:tcW w:w="14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>
        <w:trPr>
          <w:trHeight w:hRule="exact" w:val="277"/>
        </w:trPr>
        <w:tc>
          <w:tcPr>
            <w:tcW w:w="284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26" w:type="dxa"/>
          </w:tcPr>
          <w:p w:rsidR="006A39DE" w:rsidRDefault="006A39DE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143" w:type="dxa"/>
          </w:tcPr>
          <w:p w:rsidR="006A39DE" w:rsidRDefault="006A39DE"/>
        </w:tc>
      </w:tr>
      <w:tr w:rsidR="006A39DE">
        <w:trPr>
          <w:trHeight w:hRule="exact" w:val="277"/>
        </w:trPr>
        <w:tc>
          <w:tcPr>
            <w:tcW w:w="284" w:type="dxa"/>
          </w:tcPr>
          <w:p w:rsidR="006A39DE" w:rsidRDefault="006A39DE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0</w:t>
            </w:r>
          </w:p>
        </w:tc>
        <w:tc>
          <w:tcPr>
            <w:tcW w:w="426" w:type="dxa"/>
          </w:tcPr>
          <w:p w:rsidR="006A39DE" w:rsidRDefault="006A39DE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143" w:type="dxa"/>
          </w:tcPr>
          <w:p w:rsidR="006A39DE" w:rsidRDefault="006A39DE"/>
        </w:tc>
      </w:tr>
      <w:tr w:rsidR="006A39DE">
        <w:trPr>
          <w:trHeight w:hRule="exact" w:val="277"/>
        </w:trPr>
        <w:tc>
          <w:tcPr>
            <w:tcW w:w="284" w:type="dxa"/>
          </w:tcPr>
          <w:p w:rsidR="006A39DE" w:rsidRDefault="006A39DE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26" w:type="dxa"/>
          </w:tcPr>
          <w:p w:rsidR="006A39DE" w:rsidRDefault="006A39DE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143" w:type="dxa"/>
          </w:tcPr>
          <w:p w:rsidR="006A39DE" w:rsidRDefault="006A39DE"/>
        </w:tc>
      </w:tr>
      <w:tr w:rsidR="006A39DE" w:rsidRPr="004D080A">
        <w:trPr>
          <w:trHeight w:hRule="exact" w:val="138"/>
        </w:trPr>
        <w:tc>
          <w:tcPr>
            <w:tcW w:w="10079" w:type="dxa"/>
            <w:gridSpan w:val="16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103082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 w:rsidRPr="004D080A">
        <w:trPr>
          <w:trHeight w:hRule="exact" w:val="138"/>
        </w:trPr>
        <w:tc>
          <w:tcPr>
            <w:tcW w:w="10079" w:type="dxa"/>
            <w:gridSpan w:val="16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 w:rsidRPr="004D080A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385" w:type="dxa"/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561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5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3</w:t>
            </w:r>
          </w:p>
        </w:tc>
        <w:tc>
          <w:tcPr>
            <w:tcW w:w="1932" w:type="dxa"/>
            <w:gridSpan w:val="7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153" w:type="dxa"/>
          </w:tcPr>
          <w:p w:rsidR="006A39DE" w:rsidRDefault="006A39DE"/>
        </w:tc>
        <w:tc>
          <w:tcPr>
            <w:tcW w:w="1844" w:type="dxa"/>
          </w:tcPr>
          <w:p w:rsidR="006A39DE" w:rsidRDefault="006A39DE"/>
        </w:tc>
        <w:tc>
          <w:tcPr>
            <w:tcW w:w="568" w:type="dxa"/>
          </w:tcPr>
          <w:p w:rsidR="006A39DE" w:rsidRDefault="006A39DE"/>
        </w:tc>
        <w:tc>
          <w:tcPr>
            <w:tcW w:w="284" w:type="dxa"/>
          </w:tcPr>
          <w:p w:rsidR="006A39DE" w:rsidRDefault="006A39DE"/>
        </w:tc>
        <w:tc>
          <w:tcPr>
            <w:tcW w:w="143" w:type="dxa"/>
          </w:tcPr>
          <w:p w:rsidR="006A39DE" w:rsidRDefault="006A39DE"/>
        </w:tc>
      </w:tr>
      <w:tr w:rsidR="006A39DE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9DE" w:rsidRDefault="00A362F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9DE" w:rsidRDefault="00A362FD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9DE" w:rsidRDefault="00A362FD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1932" w:type="dxa"/>
            <w:gridSpan w:val="7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9DE" w:rsidRDefault="006A39DE"/>
        </w:tc>
        <w:tc>
          <w:tcPr>
            <w:tcW w:w="3153" w:type="dxa"/>
          </w:tcPr>
          <w:p w:rsidR="006A39DE" w:rsidRDefault="006A39DE"/>
        </w:tc>
        <w:tc>
          <w:tcPr>
            <w:tcW w:w="1844" w:type="dxa"/>
          </w:tcPr>
          <w:p w:rsidR="006A39DE" w:rsidRDefault="006A39DE"/>
        </w:tc>
        <w:tc>
          <w:tcPr>
            <w:tcW w:w="568" w:type="dxa"/>
          </w:tcPr>
          <w:p w:rsidR="006A39DE" w:rsidRDefault="006A39DE"/>
        </w:tc>
        <w:tc>
          <w:tcPr>
            <w:tcW w:w="284" w:type="dxa"/>
          </w:tcPr>
          <w:p w:rsidR="006A39DE" w:rsidRDefault="006A39DE"/>
        </w:tc>
        <w:tc>
          <w:tcPr>
            <w:tcW w:w="143" w:type="dxa"/>
          </w:tcPr>
          <w:p w:rsidR="006A39DE" w:rsidRDefault="006A39DE"/>
        </w:tc>
      </w:tr>
      <w:tr w:rsidR="006A39DE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3153" w:type="dxa"/>
          </w:tcPr>
          <w:p w:rsidR="006A39DE" w:rsidRDefault="006A39DE"/>
        </w:tc>
        <w:tc>
          <w:tcPr>
            <w:tcW w:w="1844" w:type="dxa"/>
          </w:tcPr>
          <w:p w:rsidR="006A39DE" w:rsidRDefault="006A39DE"/>
        </w:tc>
        <w:tc>
          <w:tcPr>
            <w:tcW w:w="568" w:type="dxa"/>
          </w:tcPr>
          <w:p w:rsidR="006A39DE" w:rsidRDefault="006A39DE"/>
        </w:tc>
        <w:tc>
          <w:tcPr>
            <w:tcW w:w="284" w:type="dxa"/>
          </w:tcPr>
          <w:p w:rsidR="006A39DE" w:rsidRDefault="006A39DE"/>
        </w:tc>
        <w:tc>
          <w:tcPr>
            <w:tcW w:w="143" w:type="dxa"/>
          </w:tcPr>
          <w:p w:rsidR="006A39DE" w:rsidRDefault="006A39DE"/>
        </w:tc>
      </w:tr>
      <w:tr w:rsidR="006A39DE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3153" w:type="dxa"/>
          </w:tcPr>
          <w:p w:rsidR="006A39DE" w:rsidRDefault="006A39DE"/>
        </w:tc>
        <w:tc>
          <w:tcPr>
            <w:tcW w:w="1844" w:type="dxa"/>
          </w:tcPr>
          <w:p w:rsidR="006A39DE" w:rsidRDefault="006A39DE"/>
        </w:tc>
        <w:tc>
          <w:tcPr>
            <w:tcW w:w="568" w:type="dxa"/>
          </w:tcPr>
          <w:p w:rsidR="006A39DE" w:rsidRDefault="006A39DE"/>
        </w:tc>
        <w:tc>
          <w:tcPr>
            <w:tcW w:w="284" w:type="dxa"/>
          </w:tcPr>
          <w:p w:rsidR="006A39DE" w:rsidRDefault="006A39DE"/>
        </w:tc>
        <w:tc>
          <w:tcPr>
            <w:tcW w:w="143" w:type="dxa"/>
          </w:tcPr>
          <w:p w:rsidR="006A39DE" w:rsidRDefault="006A39DE"/>
        </w:tc>
      </w:tr>
      <w:tr w:rsidR="006A39DE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153" w:type="dxa"/>
          </w:tcPr>
          <w:p w:rsidR="006A39DE" w:rsidRDefault="006A39DE"/>
        </w:tc>
        <w:tc>
          <w:tcPr>
            <w:tcW w:w="1844" w:type="dxa"/>
          </w:tcPr>
          <w:p w:rsidR="006A39DE" w:rsidRDefault="006A39DE"/>
        </w:tc>
        <w:tc>
          <w:tcPr>
            <w:tcW w:w="568" w:type="dxa"/>
          </w:tcPr>
          <w:p w:rsidR="006A39DE" w:rsidRDefault="006A39DE"/>
        </w:tc>
        <w:tc>
          <w:tcPr>
            <w:tcW w:w="284" w:type="dxa"/>
          </w:tcPr>
          <w:p w:rsidR="006A39DE" w:rsidRDefault="006A39DE"/>
        </w:tc>
        <w:tc>
          <w:tcPr>
            <w:tcW w:w="143" w:type="dxa"/>
          </w:tcPr>
          <w:p w:rsidR="006A39DE" w:rsidRDefault="006A39DE"/>
        </w:tc>
      </w:tr>
      <w:tr w:rsidR="006A39DE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153" w:type="dxa"/>
          </w:tcPr>
          <w:p w:rsidR="006A39DE" w:rsidRDefault="006A39DE"/>
        </w:tc>
        <w:tc>
          <w:tcPr>
            <w:tcW w:w="1844" w:type="dxa"/>
          </w:tcPr>
          <w:p w:rsidR="006A39DE" w:rsidRDefault="006A39DE"/>
        </w:tc>
        <w:tc>
          <w:tcPr>
            <w:tcW w:w="568" w:type="dxa"/>
          </w:tcPr>
          <w:p w:rsidR="006A39DE" w:rsidRDefault="006A39DE"/>
        </w:tc>
        <w:tc>
          <w:tcPr>
            <w:tcW w:w="284" w:type="dxa"/>
          </w:tcPr>
          <w:p w:rsidR="006A39DE" w:rsidRDefault="006A39DE"/>
        </w:tc>
        <w:tc>
          <w:tcPr>
            <w:tcW w:w="143" w:type="dxa"/>
          </w:tcPr>
          <w:p w:rsidR="006A39DE" w:rsidRDefault="006A39DE"/>
        </w:tc>
      </w:tr>
      <w:tr w:rsidR="006A39DE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0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0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0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0</w:t>
            </w:r>
          </w:p>
        </w:tc>
        <w:tc>
          <w:tcPr>
            <w:tcW w:w="3153" w:type="dxa"/>
          </w:tcPr>
          <w:p w:rsidR="006A39DE" w:rsidRDefault="006A39DE"/>
        </w:tc>
        <w:tc>
          <w:tcPr>
            <w:tcW w:w="1844" w:type="dxa"/>
          </w:tcPr>
          <w:p w:rsidR="006A39DE" w:rsidRDefault="006A39DE"/>
        </w:tc>
        <w:tc>
          <w:tcPr>
            <w:tcW w:w="568" w:type="dxa"/>
          </w:tcPr>
          <w:p w:rsidR="006A39DE" w:rsidRDefault="006A39DE"/>
        </w:tc>
        <w:tc>
          <w:tcPr>
            <w:tcW w:w="284" w:type="dxa"/>
          </w:tcPr>
          <w:p w:rsidR="006A39DE" w:rsidRDefault="006A39DE"/>
        </w:tc>
        <w:tc>
          <w:tcPr>
            <w:tcW w:w="143" w:type="dxa"/>
          </w:tcPr>
          <w:p w:rsidR="006A39DE" w:rsidRDefault="006A39DE"/>
        </w:tc>
      </w:tr>
      <w:tr w:rsidR="006A39DE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6A39DE" w:rsidRDefault="006A39DE"/>
        </w:tc>
        <w:tc>
          <w:tcPr>
            <w:tcW w:w="1844" w:type="dxa"/>
          </w:tcPr>
          <w:p w:rsidR="006A39DE" w:rsidRDefault="006A39DE"/>
        </w:tc>
        <w:tc>
          <w:tcPr>
            <w:tcW w:w="568" w:type="dxa"/>
          </w:tcPr>
          <w:p w:rsidR="006A39DE" w:rsidRDefault="006A39DE"/>
        </w:tc>
        <w:tc>
          <w:tcPr>
            <w:tcW w:w="284" w:type="dxa"/>
          </w:tcPr>
          <w:p w:rsidR="006A39DE" w:rsidRDefault="006A39DE"/>
        </w:tc>
        <w:tc>
          <w:tcPr>
            <w:tcW w:w="143" w:type="dxa"/>
          </w:tcPr>
          <w:p w:rsidR="006A39DE" w:rsidRDefault="006A39DE"/>
        </w:tc>
      </w:tr>
      <w:tr w:rsidR="006A39DE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153" w:type="dxa"/>
          </w:tcPr>
          <w:p w:rsidR="006A39DE" w:rsidRDefault="006A39DE"/>
        </w:tc>
        <w:tc>
          <w:tcPr>
            <w:tcW w:w="1844" w:type="dxa"/>
          </w:tcPr>
          <w:p w:rsidR="006A39DE" w:rsidRDefault="006A39DE"/>
        </w:tc>
        <w:tc>
          <w:tcPr>
            <w:tcW w:w="568" w:type="dxa"/>
          </w:tcPr>
          <w:p w:rsidR="006A39DE" w:rsidRDefault="006A39DE"/>
        </w:tc>
        <w:tc>
          <w:tcPr>
            <w:tcW w:w="284" w:type="dxa"/>
          </w:tcPr>
          <w:p w:rsidR="006A39DE" w:rsidRDefault="006A39DE"/>
        </w:tc>
        <w:tc>
          <w:tcPr>
            <w:tcW w:w="143" w:type="dxa"/>
          </w:tcPr>
          <w:p w:rsidR="006A39DE" w:rsidRDefault="006A39DE"/>
        </w:tc>
      </w:tr>
    </w:tbl>
    <w:p w:rsidR="006A39DE" w:rsidRDefault="00A362FD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0"/>
        <w:gridCol w:w="211"/>
        <w:gridCol w:w="697"/>
        <w:gridCol w:w="2452"/>
        <w:gridCol w:w="963"/>
        <w:gridCol w:w="696"/>
        <w:gridCol w:w="1115"/>
        <w:gridCol w:w="1266"/>
        <w:gridCol w:w="683"/>
        <w:gridCol w:w="397"/>
        <w:gridCol w:w="980"/>
      </w:tblGrid>
      <w:tr w:rsidR="006A39DE">
        <w:trPr>
          <w:trHeight w:hRule="exact" w:val="416"/>
        </w:trPr>
        <w:tc>
          <w:tcPr>
            <w:tcW w:w="766" w:type="dxa"/>
          </w:tcPr>
          <w:p w:rsidR="006A39DE" w:rsidRDefault="006A39DE"/>
        </w:tc>
        <w:tc>
          <w:tcPr>
            <w:tcW w:w="228" w:type="dxa"/>
          </w:tcPr>
          <w:p w:rsidR="006A39DE" w:rsidRDefault="006A39DE"/>
        </w:tc>
        <w:tc>
          <w:tcPr>
            <w:tcW w:w="710" w:type="dxa"/>
          </w:tcPr>
          <w:p w:rsidR="006A39DE" w:rsidRDefault="006A39DE"/>
        </w:tc>
        <w:tc>
          <w:tcPr>
            <w:tcW w:w="2836" w:type="dxa"/>
          </w:tcPr>
          <w:p w:rsidR="006A39DE" w:rsidRDefault="006A39DE"/>
        </w:tc>
        <w:tc>
          <w:tcPr>
            <w:tcW w:w="993" w:type="dxa"/>
          </w:tcPr>
          <w:p w:rsidR="006A39DE" w:rsidRDefault="006A39DE"/>
        </w:tc>
        <w:tc>
          <w:tcPr>
            <w:tcW w:w="710" w:type="dxa"/>
          </w:tcPr>
          <w:p w:rsidR="006A39DE" w:rsidRDefault="006A39DE"/>
        </w:tc>
        <w:tc>
          <w:tcPr>
            <w:tcW w:w="1135" w:type="dxa"/>
          </w:tcPr>
          <w:p w:rsidR="006A39DE" w:rsidRDefault="006A39DE"/>
        </w:tc>
        <w:tc>
          <w:tcPr>
            <w:tcW w:w="1277" w:type="dxa"/>
          </w:tcPr>
          <w:p w:rsidR="006A39DE" w:rsidRDefault="006A39DE"/>
        </w:tc>
        <w:tc>
          <w:tcPr>
            <w:tcW w:w="710" w:type="dxa"/>
          </w:tcPr>
          <w:p w:rsidR="006A39DE" w:rsidRDefault="006A39DE"/>
        </w:tc>
        <w:tc>
          <w:tcPr>
            <w:tcW w:w="426" w:type="dxa"/>
          </w:tcPr>
          <w:p w:rsidR="006A39DE" w:rsidRDefault="006A39DE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6A39DE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6A39DE" w:rsidRPr="004D080A">
        <w:trPr>
          <w:trHeight w:hRule="exact" w:val="1386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Использование электронных таблиц в инженерных расчетах, определение геометрических характеристик плоских и полигональных фигур, решение систем уравнений, интерполяция табличных функций, расчеты статически неопределимых систем, определение перемещений, методы визуализации, использование возможностей графических комплексов, построение расчетных схем пролетных строений мостов и тоннельных обделок, выполнение чертежей элементов искусственных сооружений и сооружений в целом с использованием графических редакторов (преимущественно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Auto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ad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).</w:t>
            </w:r>
            <w:proofErr w:type="gramEnd"/>
          </w:p>
        </w:tc>
      </w:tr>
      <w:tr w:rsidR="006A39DE" w:rsidRPr="004D080A">
        <w:trPr>
          <w:trHeight w:hRule="exact" w:val="277"/>
        </w:trPr>
        <w:tc>
          <w:tcPr>
            <w:tcW w:w="766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 w:rsidRPr="004D080A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6A39DE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1.О.1.40</w:t>
            </w:r>
          </w:p>
        </w:tc>
      </w:tr>
      <w:tr w:rsidR="006A39DE" w:rsidRPr="004D080A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6A39DE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противл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риалов</w:t>
            </w:r>
            <w:proofErr w:type="spellEnd"/>
          </w:p>
        </w:tc>
      </w:tr>
      <w:tr w:rsidR="006A39DE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а</w:t>
            </w:r>
            <w:proofErr w:type="spellEnd"/>
          </w:p>
        </w:tc>
      </w:tr>
      <w:tr w:rsidR="006A39DE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3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женер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мпьютер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афика</w:t>
            </w:r>
            <w:proofErr w:type="spellEnd"/>
          </w:p>
        </w:tc>
      </w:tr>
      <w:tr w:rsidR="006A39DE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4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форматика</w:t>
            </w:r>
            <w:proofErr w:type="spellEnd"/>
          </w:p>
        </w:tc>
      </w:tr>
      <w:tr w:rsidR="006A39DE" w:rsidRPr="004D080A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6A39DE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желез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рогах</w:t>
            </w:r>
            <w:proofErr w:type="spellEnd"/>
          </w:p>
        </w:tc>
      </w:tr>
      <w:tr w:rsidR="006A39DE" w:rsidRPr="004D080A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ыскания и проектирование железных дорог</w:t>
            </w:r>
          </w:p>
        </w:tc>
      </w:tr>
      <w:tr w:rsidR="006A39DE" w:rsidRPr="004D080A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3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роительные конструкции и архитектура транспортных сооружений</w:t>
            </w:r>
          </w:p>
        </w:tc>
      </w:tr>
      <w:tr w:rsidR="006A39DE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4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рои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</w:p>
        </w:tc>
      </w:tr>
      <w:tr w:rsidR="006A39DE" w:rsidRPr="004D080A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5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ания и фундаменты транспортных сооружений</w:t>
            </w:r>
          </w:p>
        </w:tc>
      </w:tr>
      <w:tr w:rsidR="006A39DE" w:rsidRPr="004D080A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6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ектирование и расчёты элементов верхнего строения железнодорожного пути</w:t>
            </w:r>
          </w:p>
        </w:tc>
      </w:tr>
      <w:tr w:rsidR="006A39DE" w:rsidRPr="004D080A">
        <w:trPr>
          <w:trHeight w:hRule="exact" w:val="189"/>
        </w:trPr>
        <w:tc>
          <w:tcPr>
            <w:tcW w:w="766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 w:rsidRPr="004D080A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6A39DE" w:rsidRPr="00103082" w:rsidRDefault="00A362F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3. ПЕРЕЧЕНЬ ПЛАНИРУЕМЫХ РЕЗУЛЬТАТОВ ОБУЧЕНИЯ ПО ДИСЦИПЛИНЕ (МОДУЛЮ), СООТНЕСЕННЫХ С ПЛАНИРУЕМЫМИ РЕЗУЛЬТАТАМИ ОСВОЕНИЯ ОБРАЗОВАТЕЛЬНОЙ ПРОГРАММЫ</w:t>
            </w:r>
          </w:p>
        </w:tc>
      </w:tr>
      <w:tr w:rsidR="006A39DE" w:rsidRPr="004D080A">
        <w:trPr>
          <w:trHeight w:hRule="exact" w:val="536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ПК-4: Способен выполнять проектирование и расчет транспортных объектов в соответствии с требованиями нормативных документов</w:t>
            </w:r>
          </w:p>
        </w:tc>
      </w:tr>
      <w:tr w:rsidR="006A39DE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6A39DE" w:rsidRPr="004D080A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ы проектирования и расчета транспортных объектов</w:t>
            </w:r>
          </w:p>
        </w:tc>
      </w:tr>
      <w:tr w:rsidR="006A39DE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6A39DE" w:rsidRPr="004D080A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менять системы автоматизированного проектирования  для проектирования транспортных объектов</w:t>
            </w:r>
          </w:p>
        </w:tc>
      </w:tr>
      <w:tr w:rsidR="006A39DE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6A39DE" w:rsidRPr="004D080A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выками проектирования и расчета транспортных объектов с применением систем автоматизированного проектирования</w:t>
            </w:r>
          </w:p>
        </w:tc>
      </w:tr>
      <w:tr w:rsidR="006A39DE" w:rsidRPr="004D080A">
        <w:trPr>
          <w:trHeight w:hRule="exact" w:val="138"/>
        </w:trPr>
        <w:tc>
          <w:tcPr>
            <w:tcW w:w="766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 w:rsidRPr="004D080A">
        <w:trPr>
          <w:trHeight w:hRule="exact" w:val="680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6A39DE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9DE" w:rsidRPr="00103082" w:rsidRDefault="00A362F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6A39DE">
        <w:trPr>
          <w:trHeight w:hRule="exact" w:val="14"/>
        </w:trPr>
        <w:tc>
          <w:tcPr>
            <w:tcW w:w="766" w:type="dxa"/>
          </w:tcPr>
          <w:p w:rsidR="006A39DE" w:rsidRDefault="006A39DE"/>
        </w:tc>
        <w:tc>
          <w:tcPr>
            <w:tcW w:w="228" w:type="dxa"/>
          </w:tcPr>
          <w:p w:rsidR="006A39DE" w:rsidRDefault="006A39DE"/>
        </w:tc>
        <w:tc>
          <w:tcPr>
            <w:tcW w:w="710" w:type="dxa"/>
          </w:tcPr>
          <w:p w:rsidR="006A39DE" w:rsidRDefault="006A39DE"/>
        </w:tc>
        <w:tc>
          <w:tcPr>
            <w:tcW w:w="2836" w:type="dxa"/>
          </w:tcPr>
          <w:p w:rsidR="006A39DE" w:rsidRDefault="006A39DE"/>
        </w:tc>
        <w:tc>
          <w:tcPr>
            <w:tcW w:w="993" w:type="dxa"/>
          </w:tcPr>
          <w:p w:rsidR="006A39DE" w:rsidRDefault="006A39DE"/>
        </w:tc>
        <w:tc>
          <w:tcPr>
            <w:tcW w:w="710" w:type="dxa"/>
          </w:tcPr>
          <w:p w:rsidR="006A39DE" w:rsidRDefault="006A39DE"/>
        </w:tc>
        <w:tc>
          <w:tcPr>
            <w:tcW w:w="1135" w:type="dxa"/>
          </w:tcPr>
          <w:p w:rsidR="006A39DE" w:rsidRDefault="006A39DE"/>
        </w:tc>
        <w:tc>
          <w:tcPr>
            <w:tcW w:w="1277" w:type="dxa"/>
          </w:tcPr>
          <w:p w:rsidR="006A39DE" w:rsidRDefault="006A39DE"/>
        </w:tc>
        <w:tc>
          <w:tcPr>
            <w:tcW w:w="710" w:type="dxa"/>
          </w:tcPr>
          <w:p w:rsidR="006A39DE" w:rsidRDefault="006A39DE"/>
        </w:tc>
        <w:tc>
          <w:tcPr>
            <w:tcW w:w="426" w:type="dxa"/>
          </w:tcPr>
          <w:p w:rsidR="006A39DE" w:rsidRDefault="006A39DE"/>
        </w:tc>
        <w:tc>
          <w:tcPr>
            <w:tcW w:w="993" w:type="dxa"/>
          </w:tcPr>
          <w:p w:rsidR="006A39DE" w:rsidRDefault="006A39DE"/>
        </w:tc>
      </w:tr>
      <w:tr w:rsidR="006A39DE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</w:tr>
      <w:tr w:rsidR="006A39DE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четы статически неопределимых систем, определение перемещений, методы визуализации, использование возможностей графических комплексов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2 Л3.3</w:t>
            </w:r>
          </w:p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</w:tr>
      <w:tr w:rsidR="006A39DE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ы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</w:tr>
      <w:tr w:rsidR="006A39DE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ая интерполяция функций, заданных таблично. Использование электронных таблиц в инженерных расчетах. /</w:t>
            </w: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Л3.4</w:t>
            </w:r>
          </w:p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</w:tr>
      <w:tr w:rsidR="006A39DE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ие геометрических характеристик плоских и полигональных фигур /</w:t>
            </w: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Л3.1 Л3.2 Л3.3 Л3.4</w:t>
            </w:r>
          </w:p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</w:tr>
      <w:tr w:rsidR="006A39DE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е систем линейных, нелинейных, трансцендентных уравнений /</w:t>
            </w: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Л3.3 Л3.4</w:t>
            </w:r>
          </w:p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</w:tr>
    </w:tbl>
    <w:p w:rsidR="006A39DE" w:rsidRDefault="00A362FD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683"/>
        <w:gridCol w:w="247"/>
        <w:gridCol w:w="1619"/>
        <w:gridCol w:w="1671"/>
        <w:gridCol w:w="889"/>
        <w:gridCol w:w="658"/>
        <w:gridCol w:w="1076"/>
        <w:gridCol w:w="710"/>
        <w:gridCol w:w="580"/>
        <w:gridCol w:w="722"/>
        <w:gridCol w:w="405"/>
        <w:gridCol w:w="980"/>
      </w:tblGrid>
      <w:tr w:rsidR="006A39DE">
        <w:trPr>
          <w:trHeight w:hRule="exact" w:val="416"/>
        </w:trPr>
        <w:tc>
          <w:tcPr>
            <w:tcW w:w="710" w:type="dxa"/>
          </w:tcPr>
          <w:p w:rsidR="006A39DE" w:rsidRDefault="006A39DE"/>
        </w:tc>
        <w:tc>
          <w:tcPr>
            <w:tcW w:w="285" w:type="dxa"/>
          </w:tcPr>
          <w:p w:rsidR="006A39DE" w:rsidRDefault="006A39DE"/>
        </w:tc>
        <w:tc>
          <w:tcPr>
            <w:tcW w:w="1702" w:type="dxa"/>
          </w:tcPr>
          <w:p w:rsidR="006A39DE" w:rsidRDefault="006A39DE"/>
        </w:tc>
        <w:tc>
          <w:tcPr>
            <w:tcW w:w="1844" w:type="dxa"/>
          </w:tcPr>
          <w:p w:rsidR="006A39DE" w:rsidRDefault="006A39DE"/>
        </w:tc>
        <w:tc>
          <w:tcPr>
            <w:tcW w:w="993" w:type="dxa"/>
          </w:tcPr>
          <w:p w:rsidR="006A39DE" w:rsidRDefault="006A39DE"/>
        </w:tc>
        <w:tc>
          <w:tcPr>
            <w:tcW w:w="710" w:type="dxa"/>
          </w:tcPr>
          <w:p w:rsidR="006A39DE" w:rsidRDefault="006A39DE"/>
        </w:tc>
        <w:tc>
          <w:tcPr>
            <w:tcW w:w="1135" w:type="dxa"/>
          </w:tcPr>
          <w:p w:rsidR="006A39DE" w:rsidRDefault="006A39DE"/>
        </w:tc>
        <w:tc>
          <w:tcPr>
            <w:tcW w:w="710" w:type="dxa"/>
          </w:tcPr>
          <w:p w:rsidR="006A39DE" w:rsidRDefault="006A39DE"/>
        </w:tc>
        <w:tc>
          <w:tcPr>
            <w:tcW w:w="568" w:type="dxa"/>
          </w:tcPr>
          <w:p w:rsidR="006A39DE" w:rsidRDefault="006A39DE"/>
        </w:tc>
        <w:tc>
          <w:tcPr>
            <w:tcW w:w="710" w:type="dxa"/>
          </w:tcPr>
          <w:p w:rsidR="006A39DE" w:rsidRDefault="006A39DE"/>
        </w:tc>
        <w:tc>
          <w:tcPr>
            <w:tcW w:w="426" w:type="dxa"/>
          </w:tcPr>
          <w:p w:rsidR="006A39DE" w:rsidRDefault="006A39DE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6A39DE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строение схемы мостового перехода /</w:t>
            </w: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2 Л3.4</w:t>
            </w:r>
          </w:p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</w:tr>
      <w:tr w:rsidR="006A39DE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</w:tr>
      <w:tr w:rsidR="006A39DE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уч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ПО AutoCAD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4</w:t>
            </w:r>
          </w:p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</w:tr>
      <w:tr w:rsidR="006A39DE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ие перемещений в изгибаемой балке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2 Л3.3 Л3.4</w:t>
            </w:r>
          </w:p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</w:tr>
      <w:tr w:rsidR="006A39DE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строение сечения тоннельной обделки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2 Л3.4</w:t>
            </w:r>
          </w:p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</w:tr>
      <w:tr w:rsidR="006A39DE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4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строение расчетной схемы фермы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2 Л3.3 Л3.4</w:t>
            </w:r>
          </w:p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</w:tr>
      <w:tr w:rsidR="006A39DE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5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строение трех проекций промежуточной опоры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2 Л3.4</w:t>
            </w:r>
          </w:p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</w:tr>
      <w:tr w:rsidR="006A39DE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6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строение поперечного сечения насыпи и ВСП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2 Л3.4</w:t>
            </w:r>
          </w:p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</w:tr>
      <w:tr w:rsidR="006A39DE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7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строение трех проекций береговой опоры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2 Л3.4</w:t>
            </w:r>
          </w:p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</w:tr>
      <w:tr w:rsidR="006A39DE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8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1 Л3.3 Л3.4</w:t>
            </w:r>
          </w:p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</w:tr>
      <w:tr w:rsidR="006A39DE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</w:tr>
      <w:tr w:rsidR="006A39DE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1 Л3.2 Л3.3 Л3.4</w:t>
            </w:r>
          </w:p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</w:tr>
      <w:tr w:rsidR="006A39DE">
        <w:trPr>
          <w:trHeight w:hRule="exact" w:val="277"/>
        </w:trPr>
        <w:tc>
          <w:tcPr>
            <w:tcW w:w="710" w:type="dxa"/>
          </w:tcPr>
          <w:p w:rsidR="006A39DE" w:rsidRDefault="006A39DE"/>
        </w:tc>
        <w:tc>
          <w:tcPr>
            <w:tcW w:w="285" w:type="dxa"/>
          </w:tcPr>
          <w:p w:rsidR="006A39DE" w:rsidRDefault="006A39DE"/>
        </w:tc>
        <w:tc>
          <w:tcPr>
            <w:tcW w:w="1702" w:type="dxa"/>
          </w:tcPr>
          <w:p w:rsidR="006A39DE" w:rsidRDefault="006A39DE"/>
        </w:tc>
        <w:tc>
          <w:tcPr>
            <w:tcW w:w="1844" w:type="dxa"/>
          </w:tcPr>
          <w:p w:rsidR="006A39DE" w:rsidRDefault="006A39DE"/>
        </w:tc>
        <w:tc>
          <w:tcPr>
            <w:tcW w:w="993" w:type="dxa"/>
          </w:tcPr>
          <w:p w:rsidR="006A39DE" w:rsidRDefault="006A39DE"/>
        </w:tc>
        <w:tc>
          <w:tcPr>
            <w:tcW w:w="710" w:type="dxa"/>
          </w:tcPr>
          <w:p w:rsidR="006A39DE" w:rsidRDefault="006A39DE"/>
        </w:tc>
        <w:tc>
          <w:tcPr>
            <w:tcW w:w="1135" w:type="dxa"/>
          </w:tcPr>
          <w:p w:rsidR="006A39DE" w:rsidRDefault="006A39DE"/>
        </w:tc>
        <w:tc>
          <w:tcPr>
            <w:tcW w:w="710" w:type="dxa"/>
          </w:tcPr>
          <w:p w:rsidR="006A39DE" w:rsidRDefault="006A39DE"/>
        </w:tc>
        <w:tc>
          <w:tcPr>
            <w:tcW w:w="568" w:type="dxa"/>
          </w:tcPr>
          <w:p w:rsidR="006A39DE" w:rsidRDefault="006A39DE"/>
        </w:tc>
        <w:tc>
          <w:tcPr>
            <w:tcW w:w="710" w:type="dxa"/>
          </w:tcPr>
          <w:p w:rsidR="006A39DE" w:rsidRDefault="006A39DE"/>
        </w:tc>
        <w:tc>
          <w:tcPr>
            <w:tcW w:w="426" w:type="dxa"/>
          </w:tcPr>
          <w:p w:rsidR="006A39DE" w:rsidRDefault="006A39DE"/>
        </w:tc>
        <w:tc>
          <w:tcPr>
            <w:tcW w:w="993" w:type="dxa"/>
          </w:tcPr>
          <w:p w:rsidR="006A39DE" w:rsidRDefault="006A39DE"/>
        </w:tc>
      </w:tr>
      <w:tr w:rsidR="006A39DE" w:rsidRPr="004D080A">
        <w:trPr>
          <w:trHeight w:hRule="exact" w:val="416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6A39DE" w:rsidRPr="00103082" w:rsidRDefault="00A362F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6A39DE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  <w:tr w:rsidR="006A39DE">
        <w:trPr>
          <w:trHeight w:hRule="exact" w:val="277"/>
        </w:trPr>
        <w:tc>
          <w:tcPr>
            <w:tcW w:w="710" w:type="dxa"/>
          </w:tcPr>
          <w:p w:rsidR="006A39DE" w:rsidRDefault="006A39DE"/>
        </w:tc>
        <w:tc>
          <w:tcPr>
            <w:tcW w:w="285" w:type="dxa"/>
          </w:tcPr>
          <w:p w:rsidR="006A39DE" w:rsidRDefault="006A39DE"/>
        </w:tc>
        <w:tc>
          <w:tcPr>
            <w:tcW w:w="1702" w:type="dxa"/>
          </w:tcPr>
          <w:p w:rsidR="006A39DE" w:rsidRDefault="006A39DE"/>
        </w:tc>
        <w:tc>
          <w:tcPr>
            <w:tcW w:w="1844" w:type="dxa"/>
          </w:tcPr>
          <w:p w:rsidR="006A39DE" w:rsidRDefault="006A39DE"/>
        </w:tc>
        <w:tc>
          <w:tcPr>
            <w:tcW w:w="993" w:type="dxa"/>
          </w:tcPr>
          <w:p w:rsidR="006A39DE" w:rsidRDefault="006A39DE"/>
        </w:tc>
        <w:tc>
          <w:tcPr>
            <w:tcW w:w="710" w:type="dxa"/>
          </w:tcPr>
          <w:p w:rsidR="006A39DE" w:rsidRDefault="006A39DE"/>
        </w:tc>
        <w:tc>
          <w:tcPr>
            <w:tcW w:w="1135" w:type="dxa"/>
          </w:tcPr>
          <w:p w:rsidR="006A39DE" w:rsidRDefault="006A39DE"/>
        </w:tc>
        <w:tc>
          <w:tcPr>
            <w:tcW w:w="710" w:type="dxa"/>
          </w:tcPr>
          <w:p w:rsidR="006A39DE" w:rsidRDefault="006A39DE"/>
        </w:tc>
        <w:tc>
          <w:tcPr>
            <w:tcW w:w="568" w:type="dxa"/>
          </w:tcPr>
          <w:p w:rsidR="006A39DE" w:rsidRDefault="006A39DE"/>
        </w:tc>
        <w:tc>
          <w:tcPr>
            <w:tcW w:w="710" w:type="dxa"/>
          </w:tcPr>
          <w:p w:rsidR="006A39DE" w:rsidRDefault="006A39DE"/>
        </w:tc>
        <w:tc>
          <w:tcPr>
            <w:tcW w:w="426" w:type="dxa"/>
          </w:tcPr>
          <w:p w:rsidR="006A39DE" w:rsidRDefault="006A39DE"/>
        </w:tc>
        <w:tc>
          <w:tcPr>
            <w:tcW w:w="993" w:type="dxa"/>
          </w:tcPr>
          <w:p w:rsidR="006A39DE" w:rsidRDefault="006A39DE"/>
        </w:tc>
      </w:tr>
      <w:tr w:rsidR="006A39DE" w:rsidRPr="004D080A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6A39DE" w:rsidRPr="00103082" w:rsidRDefault="00A362F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6A39DE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6A39DE" w:rsidRPr="004D080A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6A39DE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6A39DE" w:rsidRPr="004D080A">
        <w:trPr>
          <w:trHeight w:hRule="exact" w:val="69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олосухин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. А., Евтушенко С. И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роитель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струкции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остов-н</w:t>
            </w:r>
            <w:proofErr w:type="spellEnd"/>
            <w:proofErr w:type="gram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Д</w:t>
            </w:r>
            <w:proofErr w:type="gram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: Феникс, 2013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271492</w:t>
            </w:r>
          </w:p>
        </w:tc>
      </w:tr>
      <w:tr w:rsidR="006A39DE" w:rsidRPr="004D080A">
        <w:trPr>
          <w:trHeight w:hRule="exact" w:val="113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акули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 Н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ектирова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AutoCAD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осква: Национальный Открытый Университет «ИНТУИТ», 2016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429117</w:t>
            </w:r>
          </w:p>
        </w:tc>
      </w:tr>
      <w:tr w:rsidR="006A39DE" w:rsidRPr="004D080A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2. Перечень дополнительной литературы, необходимой для освоения дисциплины (модуля)</w:t>
            </w:r>
          </w:p>
        </w:tc>
      </w:tr>
      <w:tr w:rsidR="006A39DE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</w:tbl>
    <w:p w:rsidR="006A39DE" w:rsidRDefault="00A362FD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51"/>
        <w:gridCol w:w="256"/>
        <w:gridCol w:w="416"/>
        <w:gridCol w:w="131"/>
        <w:gridCol w:w="1364"/>
        <w:gridCol w:w="329"/>
        <w:gridCol w:w="1926"/>
        <w:gridCol w:w="2689"/>
        <w:gridCol w:w="1685"/>
        <w:gridCol w:w="993"/>
      </w:tblGrid>
      <w:tr w:rsidR="006A39DE">
        <w:trPr>
          <w:trHeight w:hRule="exact" w:val="416"/>
        </w:trPr>
        <w:tc>
          <w:tcPr>
            <w:tcW w:w="436" w:type="dxa"/>
          </w:tcPr>
          <w:p w:rsidR="006A39DE" w:rsidRDefault="006A39DE"/>
        </w:tc>
        <w:tc>
          <w:tcPr>
            <w:tcW w:w="275" w:type="dxa"/>
          </w:tcPr>
          <w:p w:rsidR="006A39DE" w:rsidRDefault="006A39DE"/>
        </w:tc>
        <w:tc>
          <w:tcPr>
            <w:tcW w:w="426" w:type="dxa"/>
          </w:tcPr>
          <w:p w:rsidR="006A39DE" w:rsidRDefault="006A39DE"/>
        </w:tc>
        <w:tc>
          <w:tcPr>
            <w:tcW w:w="131" w:type="dxa"/>
          </w:tcPr>
          <w:p w:rsidR="006A39DE" w:rsidRDefault="006A39DE"/>
        </w:tc>
        <w:tc>
          <w:tcPr>
            <w:tcW w:w="1431" w:type="dxa"/>
          </w:tcPr>
          <w:p w:rsidR="006A39DE" w:rsidRDefault="006A39DE"/>
        </w:tc>
        <w:tc>
          <w:tcPr>
            <w:tcW w:w="331" w:type="dxa"/>
          </w:tcPr>
          <w:p w:rsidR="006A39DE" w:rsidRDefault="006A39DE"/>
        </w:tc>
        <w:tc>
          <w:tcPr>
            <w:tcW w:w="2080" w:type="dxa"/>
          </w:tcPr>
          <w:p w:rsidR="006A39DE" w:rsidRDefault="006A39DE"/>
        </w:tc>
        <w:tc>
          <w:tcPr>
            <w:tcW w:w="2978" w:type="dxa"/>
          </w:tcPr>
          <w:p w:rsidR="006A39DE" w:rsidRDefault="006A39DE"/>
        </w:tc>
        <w:tc>
          <w:tcPr>
            <w:tcW w:w="1702" w:type="dxa"/>
          </w:tcPr>
          <w:p w:rsidR="006A39DE" w:rsidRDefault="006A39DE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6A39DE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199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6A39DE" w:rsidRPr="004D080A">
        <w:trPr>
          <w:trHeight w:hRule="exact" w:val="135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199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урашки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 Г.</w:t>
            </w:r>
          </w:p>
        </w:tc>
        <w:tc>
          <w:tcPr>
            <w:tcW w:w="5401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Инженерные и научные расчеты в программном комплексе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athCAD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мара: Самарский государственный архитектурно-строительный университет, 2011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143487</w:t>
            </w:r>
          </w:p>
        </w:tc>
      </w:tr>
      <w:tr w:rsidR="006A39DE" w:rsidRPr="004D080A">
        <w:trPr>
          <w:trHeight w:hRule="exact" w:val="478"/>
        </w:trPr>
        <w:tc>
          <w:tcPr>
            <w:tcW w:w="10788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3. Перечень учебно-методического обеспечения для самостоятельной работы обучающихся по дисциплине (модулю)</w:t>
            </w:r>
          </w:p>
        </w:tc>
      </w:tr>
      <w:tr w:rsidR="006A39DE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99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6A39DE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соблик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Ф.И., Рудых О.Л., Рудых О.Л.</w:t>
            </w:r>
          </w:p>
        </w:tc>
        <w:tc>
          <w:tcPr>
            <w:tcW w:w="5401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еометрические характеристики плоских сечений: учеб.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1,</w:t>
            </w:r>
          </w:p>
        </w:tc>
      </w:tr>
      <w:tr w:rsidR="006A39DE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лов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А.В.</w:t>
            </w:r>
          </w:p>
        </w:tc>
        <w:tc>
          <w:tcPr>
            <w:tcW w:w="5401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дания и строительные конструкции на железнодорожном транспорте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с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в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ровн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одическ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об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0,</w:t>
            </w:r>
          </w:p>
        </w:tc>
      </w:tr>
      <w:tr w:rsidR="006A39DE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3</w:t>
            </w:r>
          </w:p>
        </w:tc>
        <w:tc>
          <w:tcPr>
            <w:tcW w:w="199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ирон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Л.П.</w:t>
            </w:r>
          </w:p>
        </w:tc>
        <w:tc>
          <w:tcPr>
            <w:tcW w:w="5401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аткий курс сопротивления материалов: Учебное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1,</w:t>
            </w:r>
          </w:p>
        </w:tc>
      </w:tr>
      <w:tr w:rsidR="006A39DE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4</w:t>
            </w:r>
          </w:p>
        </w:tc>
        <w:tc>
          <w:tcPr>
            <w:tcW w:w="199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ульдин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.Н., Клыков М.С., Железняк М.П.</w:t>
            </w:r>
          </w:p>
        </w:tc>
        <w:tc>
          <w:tcPr>
            <w:tcW w:w="5401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формационные технологии в транспортном строительстве: метод. указ. по выполнению лабораторных и контрольных работ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7,</w:t>
            </w:r>
          </w:p>
        </w:tc>
      </w:tr>
      <w:tr w:rsidR="006A39DE" w:rsidRPr="004D080A">
        <w:trPr>
          <w:trHeight w:hRule="exact" w:val="555"/>
        </w:trPr>
        <w:tc>
          <w:tcPr>
            <w:tcW w:w="10788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A39DE" w:rsidRPr="00103082" w:rsidRDefault="00A362F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2. Перечень ресурсов информационно-телекоммуникационной сети "Интернет", необходимых для освоения дисциплины (модуля)</w:t>
            </w:r>
          </w:p>
        </w:tc>
      </w:tr>
      <w:tr w:rsidR="006A39DE">
        <w:trPr>
          <w:trHeight w:hRule="exact" w:val="91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386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рпунин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, В. Г. Компьютерное моделирование строительных конструкций в программном комплексе ЛИРА-САПР : учебное пособие / В. Г. </w:t>
            </w: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рпунин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– Екатеринбург : Уральский государственный архитектурно-художественный университет (</w:t>
            </w: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рГАХУ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), 2018. – 323 с. : ил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://biblioclub.ru/index.php? page=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&amp;id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=498296</w:t>
            </w:r>
          </w:p>
        </w:tc>
      </w:tr>
      <w:tr w:rsidR="006A39DE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386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ухфатуллин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, Б. А.  Численные методы расчета строительных конструкций. Метод конечных элементов : учебное пособие для вузов / Б. А. </w:t>
            </w: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ухфатуллин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 — 2-е изд., </w:t>
            </w: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р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 и доп. — Москва : Издательство </w:t>
            </w: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Юрайт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2022. — 157 с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://urait.ru/bcode/494547</w:t>
            </w:r>
          </w:p>
        </w:tc>
      </w:tr>
      <w:tr w:rsidR="006A39DE" w:rsidRPr="004D080A">
        <w:trPr>
          <w:trHeight w:hRule="exact" w:val="700"/>
        </w:trPr>
        <w:tc>
          <w:tcPr>
            <w:tcW w:w="10788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103082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6A39DE">
        <w:trPr>
          <w:trHeight w:hRule="exact" w:val="277"/>
        </w:trPr>
        <w:tc>
          <w:tcPr>
            <w:tcW w:w="10788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6A39DE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10351" w:type="dxa"/>
            <w:gridSpan w:val="9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AutoDESK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(AutoCAD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evit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Inventor Professional, 3ds Max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р</w:t>
            </w:r>
            <w:proofErr w:type="spellEnd"/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)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- САПР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есплатн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ОУ</w:t>
            </w:r>
          </w:p>
        </w:tc>
      </w:tr>
      <w:tr w:rsidR="006A39DE" w:rsidRPr="004D080A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10351" w:type="dxa"/>
            <w:gridSpan w:val="9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6A39DE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0351" w:type="dxa"/>
            <w:gridSpan w:val="9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athcad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Education - University Edition -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аке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ак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410</w:t>
            </w:r>
          </w:p>
        </w:tc>
      </w:tr>
      <w:tr w:rsidR="006A39DE" w:rsidRPr="004D080A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10351" w:type="dxa"/>
            <w:gridSpan w:val="9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Visio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Векторный графический редактор, редактор диаграмм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 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 блок-схем, лиц.45525415</w:t>
            </w:r>
          </w:p>
        </w:tc>
      </w:tr>
      <w:tr w:rsidR="006A39DE" w:rsidRPr="004D080A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0351" w:type="dxa"/>
            <w:gridSpan w:val="9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6A39DE" w:rsidRPr="004D080A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0351" w:type="dxa"/>
            <w:gridSpan w:val="9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Антивиру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ndpoint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ecurity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бизнеса – Расширенный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ssian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ition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Антивирусная защита, контракт 469 ДВГУПС</w:t>
            </w:r>
          </w:p>
        </w:tc>
      </w:tr>
      <w:tr w:rsidR="006A39DE">
        <w:trPr>
          <w:trHeight w:hRule="exact" w:val="279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0351" w:type="dxa"/>
            <w:gridSpan w:val="9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6A39DE">
        <w:trPr>
          <w:trHeight w:hRule="exact" w:val="277"/>
        </w:trPr>
        <w:tc>
          <w:tcPr>
            <w:tcW w:w="10788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6A39DE" w:rsidRPr="004D080A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10350" w:type="dxa"/>
            <w:gridSpan w:val="9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6A39DE" w:rsidRPr="004D080A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0350" w:type="dxa"/>
            <w:gridSpan w:val="9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Электронная библиотечная система  «</w:t>
            </w: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6A39DE" w:rsidRPr="004D080A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0350" w:type="dxa"/>
            <w:gridSpan w:val="9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6A39DE" w:rsidRPr="004D080A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0350" w:type="dxa"/>
            <w:gridSpan w:val="9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</w:t>
            </w: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6A39DE" w:rsidRPr="004D080A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0350" w:type="dxa"/>
            <w:gridSpan w:val="9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6A39DE" w:rsidRPr="004D080A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0350" w:type="dxa"/>
            <w:gridSpan w:val="9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6A39DE" w:rsidRPr="004D080A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0350" w:type="dxa"/>
            <w:gridSpan w:val="9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6A39DE" w:rsidRPr="004D080A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0350" w:type="dxa"/>
            <w:gridSpan w:val="9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Справочно-правовая система "</w:t>
            </w: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нтПлюс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ns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azrabotka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avovih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ystem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6A39DE" w:rsidRPr="004D080A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0350" w:type="dxa"/>
            <w:gridSpan w:val="9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9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6A39DE" w:rsidRPr="004D080A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0350" w:type="dxa"/>
            <w:gridSpan w:val="9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0. Профессиональные справочные системы «Кодекс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ntd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6A39DE" w:rsidRPr="004D080A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0350" w:type="dxa"/>
            <w:gridSpan w:val="9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1. Профессиональные справочные системы «</w:t>
            </w: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хЭксперт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ntd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6A39DE" w:rsidRPr="004D080A">
        <w:trPr>
          <w:trHeight w:hRule="exact" w:val="145"/>
        </w:trPr>
        <w:tc>
          <w:tcPr>
            <w:tcW w:w="436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275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31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431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331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2080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2978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 w:rsidRPr="004D080A">
        <w:trPr>
          <w:trHeight w:hRule="exact" w:val="549"/>
        </w:trPr>
        <w:tc>
          <w:tcPr>
            <w:tcW w:w="10788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6A39DE" w:rsidRPr="00103082" w:rsidRDefault="00A362F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6A39DE">
        <w:trPr>
          <w:trHeight w:hRule="exact" w:val="277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6A39DE" w:rsidRPr="004D080A">
        <w:trPr>
          <w:trHeight w:hRule="exact" w:val="457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2</w:t>
            </w:r>
          </w:p>
        </w:tc>
        <w:tc>
          <w:tcPr>
            <w:tcW w:w="3984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чебно-исследовательская лаборатория «Информационные технологии»</w:t>
            </w:r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мпьютеры с мониторами, </w:t>
            </w: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ый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, интерактивная доска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StarBoard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, принтер</w:t>
            </w:r>
            <w:proofErr w:type="gramStart"/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,</w:t>
            </w:r>
            <w:proofErr w:type="gramEnd"/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копировальный аппарат,</w:t>
            </w:r>
          </w:p>
        </w:tc>
      </w:tr>
    </w:tbl>
    <w:p w:rsidR="006A39DE" w:rsidRPr="00103082" w:rsidRDefault="00A362FD">
      <w:pPr>
        <w:rPr>
          <w:sz w:val="0"/>
          <w:szCs w:val="0"/>
          <w:lang w:val="ru-RU"/>
        </w:rPr>
      </w:pPr>
      <w:r w:rsidRPr="00103082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1130"/>
        <w:gridCol w:w="3736"/>
        <w:gridCol w:w="4406"/>
        <w:gridCol w:w="968"/>
      </w:tblGrid>
      <w:tr w:rsidR="006A39DE">
        <w:trPr>
          <w:trHeight w:hRule="exact" w:val="416"/>
        </w:trPr>
        <w:tc>
          <w:tcPr>
            <w:tcW w:w="1135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7</w:t>
            </w:r>
          </w:p>
        </w:tc>
      </w:tr>
      <w:tr w:rsidR="006A39DE">
        <w:trPr>
          <w:trHeight w:hRule="exact" w:val="277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6A39DE" w:rsidRPr="004D080A">
        <w:trPr>
          <w:trHeight w:hRule="exact" w:val="848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6A39DE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плакаты: логические операции, позиционные системы счисления, архитектура ПК: устройства-вывода, обмен данными в телекоммуникационных сетях, </w:t>
            </w: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ба-зовые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алгоритмические  структуры, информационные революции, поколения компьютеров</w:t>
            </w:r>
          </w:p>
        </w:tc>
      </w:tr>
      <w:tr w:rsidR="006A39DE" w:rsidRPr="004D080A">
        <w:trPr>
          <w:trHeight w:hRule="exact" w:val="645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СПО) 315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Библиотека, читальный зал с выходом в сеть Интернет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Компьтеры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с выходом в сеть Интернет, столы для занятий, нормативная документация, стенды, учебная, художественная литература, периодические издания</w:t>
            </w:r>
          </w:p>
        </w:tc>
      </w:tr>
      <w:tr w:rsidR="006A39DE" w:rsidRPr="004D080A">
        <w:trPr>
          <w:trHeight w:hRule="exact" w:val="4296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атериально-техническая база, обеспечивает проведение всех видов дисциплинарной и междисциплинарной подготовки, лабораторной и научно-исследовательской работы обучающихся, которые предусмотрены учебным планом и соответствует действующим санитарным и противопожарным нормам и правилам.</w:t>
            </w:r>
          </w:p>
          <w:p w:rsidR="006A39DE" w:rsidRPr="00103082" w:rsidRDefault="00A362F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Для осуществления образовательного процесса по дисциплине имеются:</w:t>
            </w:r>
          </w:p>
          <w:p w:rsidR="006A39DE" w:rsidRPr="00103082" w:rsidRDefault="00A362F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1.учебная аудитория (компьютерный класс), оборудованная: </w:t>
            </w: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ым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комплексом, персональными компьютерами для проведения тестирования и лабораторных занятий, учебной мебелью для проведения лекционных и лабораторных занятий.</w:t>
            </w:r>
          </w:p>
          <w:p w:rsidR="006A39DE" w:rsidRPr="00103082" w:rsidRDefault="00A362F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2.для самостоятельной работы используются компьютерный класс и читальный зал </w:t>
            </w: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оборудованые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ерсональными компьютерами с возможностью выхода в сеть Интернет, и обеспечивают доступ к электронно-библиотечным системам.</w:t>
            </w:r>
          </w:p>
          <w:p w:rsidR="006A39DE" w:rsidRPr="00103082" w:rsidRDefault="006A39DE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</w:p>
          <w:p w:rsidR="006A39DE" w:rsidRPr="00103082" w:rsidRDefault="00A362F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чебно-наглядные материалы</w:t>
            </w:r>
          </w:p>
          <w:p w:rsidR="006A39DE" w:rsidRPr="00103082" w:rsidRDefault="00A362F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1.Основные этапы компьютерного моделирования.</w:t>
            </w:r>
          </w:p>
          <w:p w:rsidR="006A39DE" w:rsidRPr="00103082" w:rsidRDefault="00A362F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2.Законы логики.</w:t>
            </w:r>
          </w:p>
          <w:p w:rsidR="006A39DE" w:rsidRPr="00103082" w:rsidRDefault="00A362F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3.Архитектура персонального компьютера: устройство внешней памяти.</w:t>
            </w:r>
          </w:p>
          <w:p w:rsidR="006A39DE" w:rsidRPr="00103082" w:rsidRDefault="00A362F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4.Архитектура персонального компьютера: системная плата.</w:t>
            </w:r>
          </w:p>
          <w:p w:rsidR="006A39DE" w:rsidRPr="00103082" w:rsidRDefault="00A362F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5.Архитектура персонального компьютера: устройства ввода-вывода.</w:t>
            </w:r>
          </w:p>
          <w:p w:rsidR="006A39DE" w:rsidRPr="00103082" w:rsidRDefault="00A362F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6.Обработка информации с помощью персонального компьютера.</w:t>
            </w:r>
          </w:p>
          <w:p w:rsidR="006A39DE" w:rsidRPr="00103082" w:rsidRDefault="00A362F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7.Логические операции.</w:t>
            </w:r>
          </w:p>
          <w:p w:rsidR="006A39DE" w:rsidRPr="00103082" w:rsidRDefault="00A362F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8.Позиционные системы счисления.</w:t>
            </w:r>
          </w:p>
          <w:p w:rsidR="006A39DE" w:rsidRPr="00103082" w:rsidRDefault="00A362F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9.Обмен данными в телекоммуникационных сетях.</w:t>
            </w:r>
          </w:p>
          <w:p w:rsidR="006A39DE" w:rsidRPr="00103082" w:rsidRDefault="00A362F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10.Информационная революция, поколения компьютеров.</w:t>
            </w:r>
          </w:p>
          <w:p w:rsidR="006A39DE" w:rsidRPr="00103082" w:rsidRDefault="00A362FD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11.Базовые алгоритмические структуры.</w:t>
            </w:r>
          </w:p>
        </w:tc>
      </w:tr>
      <w:tr w:rsidR="006A39DE" w:rsidRPr="004D080A">
        <w:trPr>
          <w:trHeight w:hRule="exact" w:val="277"/>
        </w:trPr>
        <w:tc>
          <w:tcPr>
            <w:tcW w:w="1135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</w:tr>
      <w:tr w:rsidR="006A39DE" w:rsidRPr="004D080A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6A39DE" w:rsidRPr="00103082" w:rsidRDefault="00A362FD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8. МЕТОДИЧЕСКИЕ МАТЕРИАЛЫ ДЛЯ ОБУЧАЮЩИХСЯ ПО ОСВОЕНИЮ ДИСЦИПЛИНЫ (МОДУЛЯ)</w:t>
            </w:r>
          </w:p>
        </w:tc>
      </w:tr>
      <w:tr w:rsidR="006A39DE" w:rsidRPr="004D080A">
        <w:trPr>
          <w:trHeight w:hRule="exact" w:val="8351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 продуктивного изучения дисциплины и успешного прохождения контрольных испытаний (текущих и промежуточных) студенту рекомендуется: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) В самом начале учебного курса познакомиться со следующей учебно-методической документацией: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рограмма дисциплины;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еречень знаний, умений и навыков, которыми студент должен владеть;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тематические планы лекций, практических;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контрольные мероприятия;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писок основной и дополнительной литературы, а также электронных ресурсов;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еречень вопросов к зачету.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сле этого у студента должно сформироваться четкое представление об объеме и характере знаний, умений и навыков, которыми надо будет овладеть в процессе освоения дисциплины. В начале обучения необходимо тщательнее спланировать время, отводимое на контактную и самостоятельную работу по дисциплине, представить этот план в наглядной форме и в дальнейшем его придерживаться, не допуская срывов графика индивидуальной работы и аврала в </w:t>
            </w: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едсессионный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ериод. Пренебрежение этим пунктом приводит к переутомлению и резкому снижению качества усвоения учебного материала.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рганизация деятельности студента по видам учебных занятий.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Лекции.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Лекционные занятия для студентов ИИФО предназначены для обсуждения важнейших тем, составляющих фундамент теоретического курса, а также разделов, вызывающих затруднения при самостоятельном изучении учебного материала. Лекции, прочитанные в период установочной сессии, помогают наметить план самостоятельного изучения дисциплины, определяют темы, на которые необходимо обратить особое внимание при самостоятельной работе с учебной и </w:t>
            </w:r>
            <w:proofErr w:type="spellStart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</w:t>
            </w:r>
            <w:proofErr w:type="spellEnd"/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етодической литературой.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Практические занятия.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актическая работа является средством связи теоретического и практического обучения. Практические занятия проводятся в компьютерном классе, на компьютерах которых установлено соответствующее программное обеспечение, позволяющее решать поставленные задачи.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. Самостоятельная работа студентов.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спешно освоить дисциплину и создать хорошую базу для сдачи зачета  позволит систематическое выполнение учебных заданий в ходе самостоятельной работы.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ы и виды самостоятельной работы студентов: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чтение основной и дополнительной литературы (самостоятельное изучение материала по рекомендуемым литературным источникам);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поиск необходимой информации в сети Интернет;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конспектирование источников;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подготовка к различным формам текущей и промежуточной аттестации;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выполнение контрольной работы;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самостоятельное выполнение практических заданий репродуктивного типа (ответы на вопросы, задачи, тесты) и др.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. Подготовка к зачету, зачет.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ет – одна из форм промежуточной аттестации, которая, как правило, служит для проверки успешного выполнения</w:t>
            </w:r>
          </w:p>
        </w:tc>
      </w:tr>
    </w:tbl>
    <w:p w:rsidR="006A39DE" w:rsidRPr="00103082" w:rsidRDefault="00A362FD">
      <w:pPr>
        <w:rPr>
          <w:sz w:val="0"/>
          <w:szCs w:val="0"/>
          <w:lang w:val="ru-RU"/>
        </w:rPr>
      </w:pPr>
      <w:r w:rsidRPr="00103082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8"/>
        <w:gridCol w:w="972"/>
      </w:tblGrid>
      <w:tr w:rsidR="006A39DE">
        <w:trPr>
          <w:trHeight w:hRule="exact" w:val="416"/>
        </w:trPr>
        <w:tc>
          <w:tcPr>
            <w:tcW w:w="9782" w:type="dxa"/>
          </w:tcPr>
          <w:p w:rsidR="006A39DE" w:rsidRPr="00103082" w:rsidRDefault="006A39DE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6A39DE" w:rsidRDefault="00A362FD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8</w:t>
            </w:r>
          </w:p>
        </w:tc>
      </w:tr>
      <w:tr w:rsidR="006A39DE" w:rsidRPr="004D080A">
        <w:trPr>
          <w:trHeight w:hRule="exact" w:val="2675"/>
        </w:trPr>
        <w:tc>
          <w:tcPr>
            <w:tcW w:w="10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удентами практических работ, контрольной работы, усвоения учебного материала лекционных занятий. По результатам проведения зачета студенту выставляется оценка «зачтено», «не зачтено».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П 02-05-14 «Об условиях обучения лиц с ограниченными возможностями здоровья» (в последней редакции).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1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 расписанием. Текущий контроль и промежуточная аттестация обучающихся проводится с применением ДОТ.</w:t>
            </w:r>
          </w:p>
          <w:p w:rsidR="006A39DE" w:rsidRPr="00103082" w:rsidRDefault="00A362F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0308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</w:tc>
      </w:tr>
    </w:tbl>
    <w:p w:rsidR="00103082" w:rsidRPr="00103082" w:rsidRDefault="00103082">
      <w:pPr>
        <w:rPr>
          <w:lang w:val="ru-RU"/>
        </w:rPr>
      </w:pPr>
      <w:r w:rsidRPr="00103082">
        <w:rPr>
          <w:lang w:val="ru-RU"/>
        </w:rPr>
        <w:br w:type="page"/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506"/>
        <w:gridCol w:w="107"/>
        <w:gridCol w:w="136"/>
        <w:gridCol w:w="1613"/>
        <w:gridCol w:w="339"/>
        <w:gridCol w:w="68"/>
        <w:gridCol w:w="23"/>
        <w:gridCol w:w="1457"/>
        <w:gridCol w:w="542"/>
        <w:gridCol w:w="101"/>
        <w:gridCol w:w="43"/>
        <w:gridCol w:w="1866"/>
        <w:gridCol w:w="121"/>
        <w:gridCol w:w="12"/>
        <w:gridCol w:w="2340"/>
      </w:tblGrid>
      <w:tr w:rsidR="00103082" w:rsidRPr="00103082" w:rsidTr="00A24B48">
        <w:trPr>
          <w:trHeight w:hRule="exact" w:val="555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103082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lastRenderedPageBreak/>
              <w:t>Оценочные материалы при формировании рабочих программ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103082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 (модулей)</w:t>
            </w:r>
          </w:p>
        </w:tc>
      </w:tr>
      <w:tr w:rsidR="00103082" w:rsidRPr="00103082" w:rsidTr="00A24B48">
        <w:trPr>
          <w:trHeight w:hRule="exact" w:val="277"/>
        </w:trPr>
        <w:tc>
          <w:tcPr>
            <w:tcW w:w="851" w:type="pct"/>
            <w:gridSpan w:val="3"/>
          </w:tcPr>
          <w:p w:rsidR="00103082" w:rsidRPr="00103082" w:rsidRDefault="00103082" w:rsidP="00103082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785" w:type="pct"/>
          </w:tcPr>
          <w:p w:rsidR="00103082" w:rsidRPr="00103082" w:rsidRDefault="00103082" w:rsidP="00103082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198" w:type="pct"/>
            <w:gridSpan w:val="2"/>
          </w:tcPr>
          <w:p w:rsidR="00103082" w:rsidRPr="00103082" w:rsidRDefault="00103082" w:rsidP="00103082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719" w:type="pct"/>
            <w:gridSpan w:val="2"/>
          </w:tcPr>
          <w:p w:rsidR="00103082" w:rsidRPr="00103082" w:rsidRDefault="00103082" w:rsidP="00103082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264" w:type="pct"/>
          </w:tcPr>
          <w:p w:rsidR="00103082" w:rsidRPr="00103082" w:rsidRDefault="00103082" w:rsidP="00103082">
            <w:pPr>
              <w:rPr>
                <w:lang w:val="ru-RU" w:eastAsia="ru-RU"/>
              </w:rPr>
            </w:pPr>
          </w:p>
        </w:tc>
        <w:tc>
          <w:tcPr>
            <w:tcW w:w="1037" w:type="pct"/>
            <w:gridSpan w:val="4"/>
          </w:tcPr>
          <w:p w:rsidR="00103082" w:rsidRPr="00103082" w:rsidRDefault="00103082" w:rsidP="00103082">
            <w:pPr>
              <w:rPr>
                <w:lang w:val="ru-RU" w:eastAsia="ru-RU"/>
              </w:rPr>
            </w:pPr>
          </w:p>
        </w:tc>
        <w:tc>
          <w:tcPr>
            <w:tcW w:w="1146" w:type="pct"/>
            <w:gridSpan w:val="2"/>
          </w:tcPr>
          <w:p w:rsidR="00103082" w:rsidRPr="00103082" w:rsidRDefault="00103082" w:rsidP="00103082">
            <w:pPr>
              <w:rPr>
                <w:lang w:val="ru-RU" w:eastAsia="ru-RU"/>
              </w:rPr>
            </w:pPr>
          </w:p>
        </w:tc>
      </w:tr>
      <w:tr w:rsidR="00103082" w:rsidRPr="004D080A" w:rsidTr="00A24B48">
        <w:trPr>
          <w:trHeight w:hRule="exact" w:val="581"/>
        </w:trPr>
        <w:tc>
          <w:tcPr>
            <w:tcW w:w="2554" w:type="pct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103082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Направление подготовки / специальность:</w:t>
            </w: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</w:t>
            </w:r>
          </w:p>
        </w:tc>
        <w:tc>
          <w:tcPr>
            <w:tcW w:w="2446" w:type="pct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4"/>
                <w:szCs w:val="24"/>
                <w:lang w:val="ru-RU" w:eastAsia="ru-RU"/>
              </w:rPr>
              <w:t>Строительство железных дорог, мостов и транспортных тоннелей</w:t>
            </w:r>
          </w:p>
        </w:tc>
      </w:tr>
      <w:tr w:rsidR="00103082" w:rsidRPr="004D080A" w:rsidTr="00A24B48">
        <w:trPr>
          <w:trHeight w:hRule="exact" w:val="547"/>
        </w:trPr>
        <w:tc>
          <w:tcPr>
            <w:tcW w:w="1636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103082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Профиль / специализация:</w:t>
            </w:r>
            <w:r w:rsidRPr="00103082">
              <w:rPr>
                <w:sz w:val="24"/>
                <w:szCs w:val="24"/>
                <w:lang w:val="ru-RU" w:eastAsia="ru-RU"/>
              </w:rPr>
              <w:t xml:space="preserve"> </w:t>
            </w:r>
          </w:p>
        </w:tc>
        <w:tc>
          <w:tcPr>
            <w:tcW w:w="3364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sz w:val="20"/>
                <w:szCs w:val="20"/>
                <w:lang w:val="ru-RU" w:eastAsia="ru-RU"/>
              </w:rPr>
              <w:t>Строительство магистральных железных дорог</w:t>
            </w:r>
          </w:p>
          <w:p w:rsidR="00103082" w:rsidRPr="00103082" w:rsidRDefault="00103082" w:rsidP="00103082">
            <w:pPr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sz w:val="20"/>
                <w:szCs w:val="20"/>
                <w:lang w:val="ru-RU" w:eastAsia="ru-RU"/>
              </w:rPr>
              <w:t>Управление техническим состоянием железнодорожного пути</w:t>
            </w:r>
          </w:p>
          <w:p w:rsidR="00103082" w:rsidRPr="00103082" w:rsidRDefault="00103082" w:rsidP="0010308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</w:p>
        </w:tc>
      </w:tr>
      <w:tr w:rsidR="00103082" w:rsidRPr="004D080A" w:rsidTr="00A24B48">
        <w:trPr>
          <w:trHeight w:hRule="exact" w:val="277"/>
        </w:trPr>
        <w:tc>
          <w:tcPr>
            <w:tcW w:w="851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103082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а:</w:t>
            </w:r>
          </w:p>
        </w:tc>
        <w:tc>
          <w:tcPr>
            <w:tcW w:w="4149" w:type="pct"/>
            <w:gridSpan w:val="12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rPr>
                <w:rFonts w:ascii="Arial" w:hAnsi="Arial" w:cs="Arial"/>
                <w:sz w:val="24"/>
                <w:szCs w:val="24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4"/>
                <w:szCs w:val="24"/>
                <w:lang w:val="ru-RU" w:eastAsia="ru-RU"/>
              </w:rPr>
              <w:t>Использование ЭВМ в расчетах транспортных сооружений</w:t>
            </w:r>
          </w:p>
        </w:tc>
      </w:tr>
      <w:tr w:rsidR="00103082" w:rsidRPr="004D080A" w:rsidTr="00A24B48">
        <w:trPr>
          <w:trHeight w:hRule="exact" w:val="453"/>
        </w:trPr>
        <w:tc>
          <w:tcPr>
            <w:tcW w:w="851" w:type="pct"/>
            <w:gridSpan w:val="3"/>
          </w:tcPr>
          <w:p w:rsidR="00103082" w:rsidRPr="00103082" w:rsidRDefault="00103082" w:rsidP="00103082">
            <w:pPr>
              <w:rPr>
                <w:lang w:val="ru-RU" w:eastAsia="ru-RU"/>
              </w:rPr>
            </w:pPr>
          </w:p>
        </w:tc>
        <w:tc>
          <w:tcPr>
            <w:tcW w:w="785" w:type="pct"/>
          </w:tcPr>
          <w:p w:rsidR="00103082" w:rsidRPr="00103082" w:rsidRDefault="00103082" w:rsidP="00103082">
            <w:pPr>
              <w:rPr>
                <w:lang w:val="ru-RU" w:eastAsia="ru-RU"/>
              </w:rPr>
            </w:pPr>
          </w:p>
        </w:tc>
        <w:tc>
          <w:tcPr>
            <w:tcW w:w="198" w:type="pct"/>
            <w:gridSpan w:val="2"/>
          </w:tcPr>
          <w:p w:rsidR="00103082" w:rsidRPr="00103082" w:rsidRDefault="00103082" w:rsidP="00103082">
            <w:pPr>
              <w:rPr>
                <w:lang w:val="ru-RU" w:eastAsia="ru-RU"/>
              </w:rPr>
            </w:pPr>
          </w:p>
        </w:tc>
        <w:tc>
          <w:tcPr>
            <w:tcW w:w="719" w:type="pct"/>
            <w:gridSpan w:val="2"/>
          </w:tcPr>
          <w:p w:rsidR="00103082" w:rsidRPr="00103082" w:rsidRDefault="00103082" w:rsidP="00103082">
            <w:pPr>
              <w:rPr>
                <w:rFonts w:ascii="Arial" w:hAnsi="Arial" w:cs="Arial"/>
                <w:highlight w:val="yellow"/>
                <w:lang w:val="ru-RU" w:eastAsia="ru-RU"/>
              </w:rPr>
            </w:pPr>
          </w:p>
        </w:tc>
        <w:tc>
          <w:tcPr>
            <w:tcW w:w="264" w:type="pct"/>
          </w:tcPr>
          <w:p w:rsidR="00103082" w:rsidRPr="00103082" w:rsidRDefault="00103082" w:rsidP="00103082">
            <w:pPr>
              <w:rPr>
                <w:lang w:val="ru-RU" w:eastAsia="ru-RU"/>
              </w:rPr>
            </w:pPr>
          </w:p>
        </w:tc>
        <w:tc>
          <w:tcPr>
            <w:tcW w:w="1037" w:type="pct"/>
            <w:gridSpan w:val="4"/>
          </w:tcPr>
          <w:p w:rsidR="00103082" w:rsidRPr="00103082" w:rsidRDefault="00103082" w:rsidP="00103082">
            <w:pPr>
              <w:rPr>
                <w:lang w:val="ru-RU" w:eastAsia="ru-RU"/>
              </w:rPr>
            </w:pPr>
          </w:p>
        </w:tc>
        <w:tc>
          <w:tcPr>
            <w:tcW w:w="1146" w:type="pct"/>
            <w:gridSpan w:val="2"/>
          </w:tcPr>
          <w:p w:rsidR="00103082" w:rsidRPr="00103082" w:rsidRDefault="00103082" w:rsidP="00103082">
            <w:pPr>
              <w:rPr>
                <w:lang w:val="ru-RU" w:eastAsia="ru-RU"/>
              </w:rPr>
            </w:pPr>
          </w:p>
        </w:tc>
      </w:tr>
      <w:tr w:rsidR="00103082" w:rsidRPr="00103082" w:rsidTr="00A24B48">
        <w:trPr>
          <w:trHeight w:hRule="exact" w:val="277"/>
        </w:trPr>
        <w:tc>
          <w:tcPr>
            <w:tcW w:w="1834" w:type="pct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103082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Формируемые компетенции:</w:t>
            </w:r>
          </w:p>
        </w:tc>
        <w:tc>
          <w:tcPr>
            <w:tcW w:w="3166" w:type="pct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ОПК-4</w:t>
            </w:r>
          </w:p>
        </w:tc>
      </w:tr>
      <w:tr w:rsidR="00103082" w:rsidRPr="004D080A" w:rsidTr="00A24B48">
        <w:trPr>
          <w:trHeight w:hRule="exact" w:val="416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numPr>
                <w:ilvl w:val="0"/>
                <w:numId w:val="7"/>
              </w:numPr>
              <w:spacing w:after="0" w:line="240" w:lineRule="auto"/>
              <w:contextualSpacing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Описание показателей, критериев и шкал оценивания компетенций.</w:t>
            </w:r>
          </w:p>
        </w:tc>
      </w:tr>
      <w:tr w:rsidR="00103082" w:rsidRPr="004D080A" w:rsidTr="00A24B48">
        <w:trPr>
          <w:trHeight w:hRule="exact" w:val="277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и критерии оценивания компетенций</w:t>
            </w:r>
          </w:p>
        </w:tc>
      </w:tr>
      <w:tr w:rsidR="00103082" w:rsidRPr="00103082" w:rsidTr="00A24B48">
        <w:trPr>
          <w:trHeight w:hRule="exact" w:val="694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1967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Уровни </w:t>
            </w:r>
            <w:proofErr w:type="spellStart"/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2183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ритерий оценивания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</w:tr>
      <w:tr w:rsidR="00103082" w:rsidRPr="004D080A" w:rsidTr="00A24B48">
        <w:trPr>
          <w:trHeight w:hRule="exact" w:val="1045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1967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  <w:tc>
          <w:tcPr>
            <w:tcW w:w="2183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 результатов обучения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ниже порогового</w:t>
            </w:r>
          </w:p>
        </w:tc>
      </w:tr>
      <w:tr w:rsidR="00103082" w:rsidRPr="004D080A" w:rsidTr="00A24B48">
        <w:trPr>
          <w:trHeight w:hRule="exact" w:val="416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при сдаче экзамена или зачета с оценкой</w:t>
            </w:r>
          </w:p>
        </w:tc>
      </w:tr>
      <w:tr w:rsidR="00103082" w:rsidRPr="004D080A" w:rsidTr="00A24B48">
        <w:trPr>
          <w:trHeight w:hRule="exact" w:val="972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омпетенций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кзамен или зачет с оценкой</w:t>
            </w:r>
          </w:p>
        </w:tc>
      </w:tr>
      <w:tr w:rsidR="00103082" w:rsidRPr="00103082" w:rsidTr="00103082">
        <w:trPr>
          <w:trHeight w:hRule="exact" w:val="2137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103082" w:rsidRPr="00103082" w:rsidRDefault="00103082" w:rsidP="00103082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робелы в знаниях основного учебно-программного материала;</w:t>
            </w:r>
          </w:p>
          <w:p w:rsidR="00103082" w:rsidRPr="00103082" w:rsidRDefault="00103082" w:rsidP="00103082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принципиальные ошибки в выполнении заданий, предусмотренных программой;</w:t>
            </w:r>
          </w:p>
          <w:p w:rsidR="00103082" w:rsidRPr="00103082" w:rsidRDefault="00103082" w:rsidP="00103082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может продолжить обучение  или приступить к профессиональной деятельности по окончании программы  без дополнительных занятий по соответствующей дисциплине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</w:tr>
      <w:tr w:rsidR="00103082" w:rsidRPr="00103082" w:rsidTr="00A24B48">
        <w:trPr>
          <w:trHeight w:hRule="exact" w:val="2778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103082" w:rsidRPr="00103082" w:rsidRDefault="00103082" w:rsidP="00103082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знание основного учебно-программного материала в объёме, необходимом для дальнейшей учебной и предстоящей профессиональной деятельности;</w:t>
            </w:r>
          </w:p>
          <w:p w:rsidR="00103082" w:rsidRPr="00103082" w:rsidRDefault="00103082" w:rsidP="00103082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равляется с выполнением заданий, предусмотренных программой;</w:t>
            </w:r>
          </w:p>
          <w:p w:rsidR="00103082" w:rsidRPr="00103082" w:rsidRDefault="00103082" w:rsidP="00103082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ком с основной  литературой, рекомендованной рабочей программой дисциплины;</w:t>
            </w:r>
          </w:p>
          <w:p w:rsidR="00103082" w:rsidRPr="00103082" w:rsidRDefault="00103082" w:rsidP="00103082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точности в ответе на вопросы и при выполнении заданий по  учебно-программному материалу, но обладает необходимыми знаниями для их устранения под руководством преподавателя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</w:tr>
      <w:tr w:rsidR="00103082" w:rsidRPr="00103082" w:rsidTr="00103082">
        <w:trPr>
          <w:trHeight w:hRule="exact" w:val="2600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103082" w:rsidRPr="00103082" w:rsidRDefault="00103082" w:rsidP="00103082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олное знание учебно-программного материала;</w:t>
            </w:r>
          </w:p>
          <w:p w:rsidR="00103082" w:rsidRPr="00103082" w:rsidRDefault="00103082" w:rsidP="00103082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пешно выполнил задания, предусмотренные программой;</w:t>
            </w:r>
          </w:p>
          <w:p w:rsidR="00103082" w:rsidRPr="00103082" w:rsidRDefault="00103082" w:rsidP="00103082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основную  литературу, рекомендованную рабочей программой дисциплины;</w:t>
            </w:r>
          </w:p>
          <w:p w:rsidR="00103082" w:rsidRPr="00103082" w:rsidRDefault="00103082" w:rsidP="00103082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л систематический характер знаний учебно-программного материала;</w:t>
            </w:r>
          </w:p>
          <w:p w:rsidR="00103082" w:rsidRPr="00103082" w:rsidRDefault="00103082" w:rsidP="00103082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особен к  самостоятельному пополнению знаний по  учебно-программному материалу и обновлению в ходе дальнейшей учебной работы и профессиональной деятельности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</w:tr>
      <w:tr w:rsidR="00103082" w:rsidRPr="00103082" w:rsidTr="00A24B48">
        <w:trPr>
          <w:trHeight w:hRule="exact" w:val="2361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Высокий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103082" w:rsidRPr="00103082" w:rsidRDefault="00103082" w:rsidP="00103082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всесторонние, систематические и глубокие знания учебно-программного материала;</w:t>
            </w:r>
          </w:p>
          <w:p w:rsidR="00103082" w:rsidRPr="00103082" w:rsidRDefault="00103082" w:rsidP="00103082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ет свободно выполнять задания, предусмотренные программой;</w:t>
            </w:r>
          </w:p>
          <w:p w:rsidR="00103082" w:rsidRPr="00103082" w:rsidRDefault="00103082" w:rsidP="00103082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знакомился с дополнительной литературой;</w:t>
            </w:r>
          </w:p>
          <w:p w:rsidR="00103082" w:rsidRPr="00103082" w:rsidRDefault="00103082" w:rsidP="00103082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взаимосвязь основных понятий дисциплин и их значение для приобретения профессии;</w:t>
            </w:r>
          </w:p>
          <w:p w:rsidR="00103082" w:rsidRPr="00103082" w:rsidRDefault="00103082" w:rsidP="00103082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проявил творческие способности в понимании </w:t>
            </w:r>
            <w:proofErr w:type="spellStart"/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чебно</w:t>
            </w:r>
            <w:proofErr w:type="spellEnd"/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 программного материала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103082" w:rsidRPr="004D080A" w:rsidTr="00A24B48">
        <w:trPr>
          <w:trHeight w:hRule="exact" w:val="485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before="120" w:after="0" w:line="240" w:lineRule="auto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при сдаче зачета</w:t>
            </w:r>
          </w:p>
        </w:tc>
      </w:tr>
      <w:tr w:rsidR="00103082" w:rsidRPr="00103082" w:rsidTr="00A24B48">
        <w:trPr>
          <w:trHeight w:hRule="exact" w:val="972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 обучения</w:t>
            </w:r>
          </w:p>
        </w:tc>
        <w:tc>
          <w:tcPr>
            <w:tcW w:w="3070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</w:tc>
      </w:tr>
      <w:tr w:rsidR="00103082" w:rsidRPr="00103082" w:rsidTr="00A24B48">
        <w:trPr>
          <w:trHeight w:hRule="exact" w:val="2575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70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103082" w:rsidRPr="00103082" w:rsidRDefault="00103082" w:rsidP="00103082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103082" w:rsidRPr="00103082" w:rsidRDefault="00103082" w:rsidP="00103082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103082" w:rsidRPr="00103082" w:rsidRDefault="00103082" w:rsidP="00103082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103082" w:rsidRPr="00103082" w:rsidRDefault="00103082" w:rsidP="00103082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 w:rsidRPr="00103082">
              <w:rPr>
                <w:sz w:val="20"/>
                <w:szCs w:val="20"/>
                <w:lang w:val="ru-RU" w:eastAsia="ru-RU"/>
              </w:rPr>
              <w:t>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103082" w:rsidRPr="00103082" w:rsidTr="00A24B48">
        <w:trPr>
          <w:trHeight w:hRule="exact" w:val="1183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70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103082" w:rsidRPr="00103082" w:rsidRDefault="00103082" w:rsidP="00103082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ые упущения при ответах на все вопросы преподавателя;</w:t>
            </w:r>
          </w:p>
          <w:p w:rsidR="00103082" w:rsidRPr="00103082" w:rsidRDefault="00103082" w:rsidP="00103082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обнаружил пробелы более чем 50% в знаниях основного </w:t>
            </w:r>
            <w:proofErr w:type="spellStart"/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чебно</w:t>
            </w:r>
            <w:proofErr w:type="spellEnd"/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 программного материала</w:t>
            </w:r>
            <w:r w:rsidRPr="00103082">
              <w:rPr>
                <w:sz w:val="20"/>
                <w:szCs w:val="20"/>
                <w:lang w:val="ru-RU" w:eastAsia="ru-RU"/>
              </w:rPr>
              <w:t>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</w:tr>
      <w:tr w:rsidR="00103082" w:rsidRPr="00103082" w:rsidTr="00A24B48">
        <w:trPr>
          <w:trHeight w:hRule="exact" w:val="422"/>
        </w:trPr>
        <w:tc>
          <w:tcPr>
            <w:tcW w:w="785" w:type="pct"/>
            <w:gridSpan w:val="2"/>
          </w:tcPr>
          <w:p w:rsidR="00103082" w:rsidRPr="00103082" w:rsidRDefault="00103082" w:rsidP="00103082">
            <w:pPr>
              <w:rPr>
                <w:lang w:val="ru-RU" w:eastAsia="ru-RU"/>
              </w:rPr>
            </w:pPr>
          </w:p>
        </w:tc>
        <w:tc>
          <w:tcPr>
            <w:tcW w:w="1060" w:type="pct"/>
            <w:gridSpan w:val="5"/>
          </w:tcPr>
          <w:p w:rsidR="00103082" w:rsidRPr="00103082" w:rsidRDefault="00103082" w:rsidP="00103082">
            <w:pPr>
              <w:rPr>
                <w:lang w:val="ru-RU" w:eastAsia="ru-RU"/>
              </w:rPr>
            </w:pPr>
          </w:p>
        </w:tc>
        <w:tc>
          <w:tcPr>
            <w:tcW w:w="1043" w:type="pct"/>
            <w:gridSpan w:val="4"/>
          </w:tcPr>
          <w:p w:rsidR="00103082" w:rsidRPr="00103082" w:rsidRDefault="00103082" w:rsidP="00103082">
            <w:pPr>
              <w:rPr>
                <w:lang w:val="ru-RU" w:eastAsia="ru-RU"/>
              </w:rPr>
            </w:pPr>
          </w:p>
        </w:tc>
        <w:tc>
          <w:tcPr>
            <w:tcW w:w="973" w:type="pct"/>
            <w:gridSpan w:val="3"/>
          </w:tcPr>
          <w:p w:rsidR="00103082" w:rsidRPr="00103082" w:rsidRDefault="00103082" w:rsidP="00103082">
            <w:pPr>
              <w:rPr>
                <w:lang w:val="ru-RU" w:eastAsia="ru-RU"/>
              </w:rPr>
            </w:pPr>
          </w:p>
        </w:tc>
        <w:tc>
          <w:tcPr>
            <w:tcW w:w="1140" w:type="pct"/>
          </w:tcPr>
          <w:p w:rsidR="00103082" w:rsidRPr="00103082" w:rsidRDefault="00103082" w:rsidP="00103082">
            <w:pPr>
              <w:rPr>
                <w:lang w:val="ru-RU" w:eastAsia="ru-RU"/>
              </w:rPr>
            </w:pPr>
          </w:p>
        </w:tc>
      </w:tr>
      <w:tr w:rsidR="00103082" w:rsidRPr="004D080A" w:rsidTr="00A24B48">
        <w:trPr>
          <w:trHeight w:hRule="exact" w:val="555"/>
        </w:trPr>
        <w:tc>
          <w:tcPr>
            <w:tcW w:w="785" w:type="pct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ланируемый уровень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своения</w:t>
            </w:r>
          </w:p>
        </w:tc>
        <w:tc>
          <w:tcPr>
            <w:tcW w:w="4215" w:type="pct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ого уровня результата обучения</w:t>
            </w:r>
          </w:p>
        </w:tc>
      </w:tr>
      <w:tr w:rsidR="00103082" w:rsidRPr="00103082" w:rsidTr="00A24B48">
        <w:trPr>
          <w:trHeight w:hRule="exact" w:val="971"/>
        </w:trPr>
        <w:tc>
          <w:tcPr>
            <w:tcW w:w="785" w:type="pct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jc w:val="center"/>
              <w:rPr>
                <w:lang w:val="ru-RU" w:eastAsia="ru-RU"/>
              </w:rPr>
            </w:pPr>
          </w:p>
        </w:tc>
        <w:tc>
          <w:tcPr>
            <w:tcW w:w="1060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104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97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1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103082" w:rsidRPr="004D080A" w:rsidTr="00103082">
        <w:trPr>
          <w:trHeight w:hRule="exact" w:val="3663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ть</w:t>
            </w:r>
          </w:p>
        </w:tc>
        <w:tc>
          <w:tcPr>
            <w:tcW w:w="1060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</w:t>
            </w:r>
            <w:r w:rsidRPr="00103082">
              <w:rPr>
                <w:sz w:val="20"/>
                <w:szCs w:val="20"/>
                <w:lang w:val="ru-RU" w:eastAsia="ru-RU"/>
              </w:rPr>
              <w:t xml:space="preserve"> </w:t>
            </w: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х решения.</w:t>
            </w:r>
          </w:p>
        </w:tc>
        <w:tc>
          <w:tcPr>
            <w:tcW w:w="104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103082">
              <w:rPr>
                <w:sz w:val="20"/>
                <w:szCs w:val="20"/>
                <w:lang w:val="ru-RU" w:eastAsia="ru-RU"/>
              </w:rPr>
              <w:t xml:space="preserve"> </w:t>
            </w: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разцом их решения.</w:t>
            </w:r>
          </w:p>
        </w:tc>
        <w:tc>
          <w:tcPr>
            <w:tcW w:w="97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пособность к самостоятельному применению</w:t>
            </w:r>
            <w:r w:rsidRPr="00103082">
              <w:rPr>
                <w:sz w:val="20"/>
                <w:szCs w:val="20"/>
                <w:lang w:val="ru-RU" w:eastAsia="ru-RU"/>
              </w:rPr>
              <w:t xml:space="preserve"> </w:t>
            </w: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й при</w:t>
            </w:r>
            <w:r w:rsidRPr="00103082">
              <w:rPr>
                <w:sz w:val="20"/>
                <w:szCs w:val="20"/>
                <w:lang w:val="ru-RU" w:eastAsia="ru-RU"/>
              </w:rPr>
              <w:t xml:space="preserve"> </w:t>
            </w: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и заданий, аналогичных тем, которые представлял преподаватель,</w:t>
            </w:r>
          </w:p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103082" w:rsidRPr="004D080A" w:rsidTr="00103082">
        <w:trPr>
          <w:trHeight w:hRule="exact" w:val="3557"/>
        </w:trPr>
        <w:tc>
          <w:tcPr>
            <w:tcW w:w="7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Уметь</w:t>
            </w:r>
          </w:p>
        </w:tc>
        <w:tc>
          <w:tcPr>
            <w:tcW w:w="106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1066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сть в применении умений решения учебных заданий в полном соответствии с образцом,</w:t>
            </w:r>
            <w:r w:rsidRPr="00103082">
              <w:rPr>
                <w:sz w:val="20"/>
                <w:szCs w:val="20"/>
                <w:lang w:val="ru-RU" w:eastAsia="ru-RU"/>
              </w:rPr>
              <w:t xml:space="preserve"> </w:t>
            </w: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ным преподавателем.</w:t>
            </w:r>
          </w:p>
        </w:tc>
        <w:tc>
          <w:tcPr>
            <w:tcW w:w="92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205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103082" w:rsidRPr="004D080A" w:rsidTr="00103082">
        <w:trPr>
          <w:trHeight w:hRule="exact" w:val="3544"/>
        </w:trPr>
        <w:tc>
          <w:tcPr>
            <w:tcW w:w="7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ладеть</w:t>
            </w:r>
          </w:p>
        </w:tc>
        <w:tc>
          <w:tcPr>
            <w:tcW w:w="106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1066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сть в применении навыка по заданиям,</w:t>
            </w:r>
            <w:r w:rsidRPr="00103082">
              <w:rPr>
                <w:sz w:val="20"/>
                <w:szCs w:val="20"/>
                <w:lang w:val="ru-RU" w:eastAsia="ru-RU"/>
              </w:rPr>
              <w:t xml:space="preserve"> </w:t>
            </w: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е которых было показано преподавателем</w:t>
            </w:r>
          </w:p>
        </w:tc>
        <w:tc>
          <w:tcPr>
            <w:tcW w:w="92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103082">
              <w:rPr>
                <w:sz w:val="20"/>
                <w:szCs w:val="20"/>
                <w:lang w:val="ru-RU" w:eastAsia="ru-RU"/>
              </w:rPr>
              <w:t xml:space="preserve"> </w:t>
            </w: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205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103082" w:rsidRPr="00103082" w:rsidRDefault="00103082" w:rsidP="00103082">
      <w:pPr>
        <w:numPr>
          <w:ilvl w:val="0"/>
          <w:numId w:val="7"/>
        </w:numPr>
        <w:spacing w:before="120" w:after="0"/>
        <w:contextualSpacing/>
        <w:rPr>
          <w:lang w:val="ru-RU" w:eastAsia="ru-RU"/>
        </w:rPr>
      </w:pPr>
      <w:r w:rsidRPr="0010308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еречень вопросов и задач к экзаменам, зачетам, курсовому проектированию, лабораторным занятиям.</w:t>
      </w:r>
    </w:p>
    <w:p w:rsidR="00103082" w:rsidRPr="00103082" w:rsidRDefault="00103082" w:rsidP="00103082">
      <w:pPr>
        <w:numPr>
          <w:ilvl w:val="1"/>
          <w:numId w:val="7"/>
        </w:numPr>
        <w:spacing w:before="120" w:after="0"/>
        <w:contextualSpacing/>
        <w:rPr>
          <w:b/>
          <w:sz w:val="20"/>
          <w:szCs w:val="20"/>
          <w:lang w:val="ru-RU" w:eastAsia="ru-RU"/>
        </w:rPr>
      </w:pPr>
      <w:r w:rsidRPr="0010308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римерный перечень вопросов к зачету</w:t>
      </w: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4</w:t>
      </w:r>
    </w:p>
    <w:p w:rsidR="00103082" w:rsidRPr="00103082" w:rsidRDefault="00103082" w:rsidP="00103082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онятие об интерполяции функций. Линейная интерполяция аналитическая и с помощью </w:t>
      </w:r>
      <w:proofErr w:type="spellStart"/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Excel</w:t>
      </w:r>
      <w:proofErr w:type="spellEnd"/>
    </w:p>
    <w:p w:rsidR="00103082" w:rsidRPr="00103082" w:rsidRDefault="00103082" w:rsidP="00103082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Геометрические характеристики плоских сечений. Классический способ их определения. </w:t>
      </w:r>
    </w:p>
    <w:p w:rsidR="00103082" w:rsidRPr="00103082" w:rsidRDefault="00103082" w:rsidP="00103082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Определение геометрических характеристик по координатам угловых точек с помощью </w:t>
      </w:r>
      <w:proofErr w:type="spellStart"/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Excel</w:t>
      </w:r>
      <w:proofErr w:type="spellEnd"/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.</w:t>
      </w:r>
    </w:p>
    <w:p w:rsidR="00103082" w:rsidRPr="00103082" w:rsidRDefault="00103082" w:rsidP="00103082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Решение трансцендентных уравнений с помощью </w:t>
      </w:r>
      <w:proofErr w:type="spellStart"/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Excel</w:t>
      </w:r>
      <w:proofErr w:type="spellEnd"/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, </w:t>
      </w:r>
      <w:r w:rsidRPr="00103082">
        <w:rPr>
          <w:rFonts w:ascii="Arial" w:hAnsi="Arial" w:cs="Arial"/>
          <w:color w:val="000000"/>
          <w:sz w:val="20"/>
          <w:szCs w:val="20"/>
          <w:lang w:eastAsia="ru-RU"/>
        </w:rPr>
        <w:t>MathCAD</w:t>
      </w:r>
    </w:p>
    <w:p w:rsidR="00103082" w:rsidRPr="00103082" w:rsidRDefault="00103082" w:rsidP="00103082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Основы матричной алгебры.</w:t>
      </w:r>
    </w:p>
    <w:p w:rsidR="00103082" w:rsidRPr="00103082" w:rsidRDefault="00103082" w:rsidP="00103082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Решение СЛАУ в матричной форме с помощью </w:t>
      </w:r>
      <w:proofErr w:type="spellStart"/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Excel</w:t>
      </w:r>
      <w:proofErr w:type="spellEnd"/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, </w:t>
      </w:r>
      <w:r w:rsidRPr="00103082">
        <w:rPr>
          <w:rFonts w:ascii="Arial" w:hAnsi="Arial" w:cs="Arial"/>
          <w:color w:val="000000"/>
          <w:sz w:val="20"/>
          <w:szCs w:val="20"/>
          <w:lang w:eastAsia="ru-RU"/>
        </w:rPr>
        <w:t>MathCAD</w:t>
      </w:r>
    </w:p>
    <w:p w:rsidR="00103082" w:rsidRPr="00103082" w:rsidRDefault="00103082" w:rsidP="00103082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ение перемещений в упругих системах в матричном виде.</w:t>
      </w:r>
    </w:p>
    <w:p w:rsidR="00103082" w:rsidRPr="00103082" w:rsidRDefault="00103082" w:rsidP="00103082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Расчёт СНС методом сил в матричной форме</w:t>
      </w:r>
    </w:p>
    <w:p w:rsidR="00103082" w:rsidRPr="00103082" w:rsidRDefault="00103082" w:rsidP="00103082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Формирование исходных матриц для расчёта неразрезных балок методом сил в матричной форме.</w:t>
      </w:r>
    </w:p>
    <w:p w:rsidR="00103082" w:rsidRPr="00103082" w:rsidRDefault="00103082" w:rsidP="00103082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eastAsia="ru-RU"/>
        </w:rPr>
        <w:t>AutoCAD</w:t>
      </w: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. Назначение, возможности, основные элементы экрана </w:t>
      </w:r>
      <w:r w:rsidRPr="00103082">
        <w:rPr>
          <w:rFonts w:ascii="Arial" w:hAnsi="Arial" w:cs="Arial"/>
          <w:color w:val="000000"/>
          <w:sz w:val="20"/>
          <w:szCs w:val="20"/>
          <w:lang w:eastAsia="ru-RU"/>
        </w:rPr>
        <w:t>AutoCAD</w:t>
      </w: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.</w:t>
      </w:r>
    </w:p>
    <w:p w:rsidR="00103082" w:rsidRPr="00103082" w:rsidRDefault="00103082" w:rsidP="00103082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eastAsia="ru-RU"/>
        </w:rPr>
        <w:t>AutoCAD</w:t>
      </w: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.Команды: отрезок, прямая, круг, прямоугольник, штриховка, стереть, копировать, зеркальное отражение, обрезать на примере построения чертежа расчётной схемы фермы</w:t>
      </w:r>
    </w:p>
    <w:p w:rsidR="00103082" w:rsidRPr="00103082" w:rsidRDefault="00103082" w:rsidP="00103082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eastAsia="ru-RU"/>
        </w:rPr>
        <w:t>AutoCAD</w:t>
      </w: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. Команды: область, многострочный текст, удлинить, сопряжение, переместить на примере построения чертежа поперечного сечения насыпи </w:t>
      </w:r>
      <w:proofErr w:type="spellStart"/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двухпутной</w:t>
      </w:r>
      <w:proofErr w:type="spellEnd"/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железной дороги. Диспетчер стилей размеров. Простановка линейных размеров</w:t>
      </w:r>
    </w:p>
    <w:p w:rsidR="00103082" w:rsidRPr="00103082" w:rsidRDefault="00103082" w:rsidP="00103082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eastAsia="ru-RU"/>
        </w:rPr>
        <w:t>AutoCAD</w:t>
      </w: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. Слои: назначение слоёв, изменение их свойств. Команды: круг (по заданному радиусу), зеркальное отражение на примере построения чертежа поперечного сечения тоннельной обделки. Простановка линейных, радиальных, угловых размеров. Нанесение маркеров центра.</w:t>
      </w:r>
    </w:p>
    <w:p w:rsidR="00103082" w:rsidRPr="00103082" w:rsidRDefault="00103082" w:rsidP="00103082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eastAsia="ru-RU"/>
        </w:rPr>
        <w:t>AutoCAD</w:t>
      </w: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. Проекционное черчение на примере построения видов промежуточной и береговой опоры моста. Команды: бесконечная прямая, сплайн, разорвать в точке. Диспетчер стилей </w:t>
      </w:r>
      <w:proofErr w:type="spellStart"/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мультивыносок</w:t>
      </w:r>
      <w:proofErr w:type="spellEnd"/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. Нанесение высотных отметок на чертеже с помощью </w:t>
      </w:r>
      <w:proofErr w:type="spellStart"/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мультивыносок</w:t>
      </w:r>
      <w:proofErr w:type="spellEnd"/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. Меню Свойства. Изменение свойств объектов.</w:t>
      </w:r>
    </w:p>
    <w:p w:rsidR="00103082" w:rsidRPr="00103082" w:rsidRDefault="00103082" w:rsidP="00103082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eastAsia="ru-RU"/>
        </w:rPr>
        <w:t>AutoCAD</w:t>
      </w: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.Команды многострочный текст, построение параллельных отрезков, разорвать в точках, соединить, копирование свойств и др. на примере построения чертежа мостового перехода. Копирование и перенос объектов из файла в файл.</w:t>
      </w:r>
    </w:p>
    <w:p w:rsidR="00103082" w:rsidRPr="00103082" w:rsidRDefault="00103082" w:rsidP="00103082">
      <w:pPr>
        <w:numPr>
          <w:ilvl w:val="1"/>
          <w:numId w:val="7"/>
        </w:numPr>
        <w:tabs>
          <w:tab w:val="left" w:pos="709"/>
          <w:tab w:val="left" w:pos="851"/>
        </w:tabs>
        <w:autoSpaceDE w:val="0"/>
        <w:autoSpaceDN w:val="0"/>
        <w:adjustRightInd w:val="0"/>
        <w:spacing w:before="120" w:after="0" w:line="240" w:lineRule="auto"/>
        <w:ind w:left="788" w:hanging="431"/>
        <w:jc w:val="both"/>
        <w:rPr>
          <w:rFonts w:ascii="Arial" w:hAnsi="Arial" w:cs="Arial"/>
          <w:b/>
          <w:spacing w:val="-4"/>
          <w:sz w:val="20"/>
          <w:szCs w:val="20"/>
          <w:lang w:val="ru-RU" w:eastAsia="ru-RU"/>
        </w:rPr>
      </w:pPr>
      <w:r w:rsidRPr="00103082">
        <w:rPr>
          <w:rFonts w:ascii="Arial" w:hAnsi="Arial" w:cs="Arial"/>
          <w:b/>
          <w:spacing w:val="-4"/>
          <w:sz w:val="20"/>
          <w:szCs w:val="20"/>
          <w:lang w:val="ru-RU" w:eastAsia="ru-RU"/>
        </w:rPr>
        <w:t>Примерные задания</w:t>
      </w: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4</w:t>
      </w: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Тема: </w:t>
      </w:r>
      <w:r w:rsidRPr="00103082">
        <w:rPr>
          <w:rFonts w:ascii="Arial" w:hAnsi="Arial" w:cs="Arial"/>
          <w:sz w:val="20"/>
          <w:szCs w:val="20"/>
          <w:lang w:val="ru-RU" w:eastAsia="ru-RU"/>
        </w:rPr>
        <w:t>Линейная интерполяция функций, заданных таблично.</w:t>
      </w: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103082">
        <w:rPr>
          <w:rFonts w:ascii="Arial" w:hAnsi="Arial" w:cs="Arial"/>
          <w:sz w:val="20"/>
          <w:szCs w:val="20"/>
          <w:lang w:val="ru-RU" w:eastAsia="ru-RU"/>
        </w:rPr>
        <w:t>Задание: Определить промежуточные значения функций</w:t>
      </w:r>
    </w:p>
    <w:tbl>
      <w:tblPr>
        <w:tblW w:w="5000" w:type="pct"/>
        <w:tblLook w:val="04A0"/>
      </w:tblPr>
      <w:tblGrid>
        <w:gridCol w:w="272"/>
        <w:gridCol w:w="1117"/>
        <w:gridCol w:w="936"/>
        <w:gridCol w:w="936"/>
        <w:gridCol w:w="936"/>
        <w:gridCol w:w="936"/>
        <w:gridCol w:w="544"/>
        <w:gridCol w:w="565"/>
        <w:gridCol w:w="1076"/>
        <w:gridCol w:w="936"/>
        <w:gridCol w:w="936"/>
        <w:gridCol w:w="550"/>
        <w:gridCol w:w="682"/>
      </w:tblGrid>
      <w:tr w:rsidR="00103082" w:rsidRPr="00103082" w:rsidTr="00A24B48">
        <w:trPr>
          <w:trHeight w:val="150"/>
        </w:trPr>
        <w:tc>
          <w:tcPr>
            <w:tcW w:w="131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449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449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449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449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261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271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16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449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449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26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331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</w:tr>
      <w:tr w:rsidR="00103082" w:rsidRPr="00103082" w:rsidTr="00A24B48">
        <w:trPr>
          <w:trHeight w:val="255"/>
        </w:trPr>
        <w:tc>
          <w:tcPr>
            <w:tcW w:w="131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Гибкость</w:t>
            </w:r>
          </w:p>
        </w:tc>
        <w:tc>
          <w:tcPr>
            <w:tcW w:w="44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b/>
                <w:bCs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b/>
                <w:bCs/>
                <w:sz w:val="18"/>
                <w:szCs w:val="18"/>
                <w:lang w:val="ru-RU" w:eastAsia="ru-RU"/>
              </w:rPr>
              <w:t>Сталь</w:t>
            </w:r>
          </w:p>
        </w:tc>
        <w:tc>
          <w:tcPr>
            <w:tcW w:w="44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b/>
                <w:bCs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b/>
                <w:bCs/>
                <w:sz w:val="18"/>
                <w:szCs w:val="18"/>
                <w:lang w:val="ru-RU" w:eastAsia="ru-RU"/>
              </w:rPr>
              <w:t>Сталь</w:t>
            </w:r>
          </w:p>
        </w:tc>
        <w:tc>
          <w:tcPr>
            <w:tcW w:w="44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b/>
                <w:bCs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b/>
                <w:bCs/>
                <w:sz w:val="18"/>
                <w:szCs w:val="18"/>
                <w:lang w:val="ru-RU" w:eastAsia="ru-RU"/>
              </w:rPr>
              <w:t>Чугун</w:t>
            </w:r>
          </w:p>
        </w:tc>
        <w:tc>
          <w:tcPr>
            <w:tcW w:w="44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b/>
                <w:bCs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b/>
                <w:bCs/>
                <w:sz w:val="18"/>
                <w:szCs w:val="18"/>
                <w:lang w:val="ru-RU" w:eastAsia="ru-RU"/>
              </w:rPr>
              <w:t>Дерево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6"/>
                <w:szCs w:val="16"/>
                <w:lang w:val="ru-RU" w:eastAsia="ru-RU"/>
              </w:rPr>
            </w:pPr>
            <w:r w:rsidRPr="00103082">
              <w:rPr>
                <w:rFonts w:ascii="Symbol" w:eastAsia="Times New Roman" w:hAnsi="Symbol" w:cs="Arial CYR"/>
                <w:sz w:val="16"/>
                <w:szCs w:val="16"/>
                <w:lang w:val="ru-RU" w:eastAsia="ru-RU"/>
              </w:rPr>
              <w:t></w:t>
            </w:r>
            <w:r w:rsidRPr="00103082">
              <w:rPr>
                <w:rFonts w:ascii="Cambria" w:eastAsia="Times New Roman" w:hAnsi="Cambria" w:cs="Arial CYR"/>
                <w:sz w:val="16"/>
                <w:szCs w:val="16"/>
                <w:lang w:val="ru-RU" w:eastAsia="ru-RU"/>
              </w:rPr>
              <w:t>. м - длина</w:t>
            </w:r>
          </w:p>
        </w:tc>
        <w:tc>
          <w:tcPr>
            <w:tcW w:w="449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right"/>
              <w:rPr>
                <w:rFonts w:ascii="Cambria" w:eastAsia="Times New Roman" w:hAnsi="Cambria" w:cs="Arial CYR"/>
                <w:sz w:val="16"/>
                <w:szCs w:val="16"/>
                <w:lang w:val="ru-RU" w:eastAsia="ru-RU"/>
              </w:rPr>
            </w:pPr>
            <w:proofErr w:type="spellStart"/>
            <w:r w:rsidRPr="00103082">
              <w:rPr>
                <w:rFonts w:ascii="Cambria" w:eastAsia="Times New Roman" w:hAnsi="Cambria" w:cs="Arial CYR"/>
                <w:sz w:val="16"/>
                <w:szCs w:val="16"/>
                <w:lang w:val="ru-RU" w:eastAsia="ru-RU"/>
              </w:rPr>
              <w:t>qэкв</w:t>
            </w:r>
            <w:proofErr w:type="spellEnd"/>
            <w:r w:rsidRPr="00103082">
              <w:rPr>
                <w:rFonts w:ascii="Cambria" w:eastAsia="Times New Roman" w:hAnsi="Cambria" w:cs="Arial CYR"/>
                <w:sz w:val="16"/>
                <w:szCs w:val="16"/>
                <w:lang w:val="ru-RU" w:eastAsia="ru-RU"/>
              </w:rPr>
              <w:t>.</w:t>
            </w:r>
          </w:p>
        </w:tc>
        <w:tc>
          <w:tcPr>
            <w:tcW w:w="44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Cambria" w:eastAsia="Times New Roman" w:hAnsi="Cambria" w:cs="Arial CYR"/>
                <w:sz w:val="16"/>
                <w:szCs w:val="16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6"/>
                <w:szCs w:val="16"/>
                <w:lang w:val="ru-RU" w:eastAsia="ru-RU"/>
              </w:rPr>
              <w:t xml:space="preserve"> кН/м</w:t>
            </w:r>
          </w:p>
        </w:tc>
        <w:tc>
          <w:tcPr>
            <w:tcW w:w="2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Cambria" w:eastAsia="Times New Roman" w:hAnsi="Cambria" w:cs="Arial CYR"/>
                <w:sz w:val="16"/>
                <w:szCs w:val="16"/>
                <w:lang w:val="ru-RU" w:eastAsia="ru-RU"/>
              </w:rPr>
            </w:pPr>
          </w:p>
        </w:tc>
        <w:tc>
          <w:tcPr>
            <w:tcW w:w="33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</w:tr>
      <w:tr w:rsidR="00103082" w:rsidRPr="00103082" w:rsidTr="00A24B48">
        <w:trPr>
          <w:trHeight w:val="255"/>
        </w:trPr>
        <w:tc>
          <w:tcPr>
            <w:tcW w:w="131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Symbol" w:eastAsia="Times New Roman" w:hAnsi="Symbol" w:cs="Arial CYR"/>
                <w:b/>
                <w:bCs/>
                <w:sz w:val="18"/>
                <w:szCs w:val="18"/>
                <w:lang w:val="ru-RU" w:eastAsia="ru-RU"/>
              </w:rPr>
            </w:pPr>
            <w:r w:rsidRPr="00103082">
              <w:rPr>
                <w:rFonts w:ascii="Symbol" w:eastAsia="Times New Roman" w:hAnsi="Symbol" w:cs="Arial CYR"/>
                <w:b/>
                <w:bCs/>
                <w:sz w:val="18"/>
                <w:szCs w:val="18"/>
                <w:lang w:val="ru-RU" w:eastAsia="ru-RU"/>
              </w:rPr>
              <w:t>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 xml:space="preserve">Ст. 2, </w:t>
            </w: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lastRenderedPageBreak/>
              <w:t>Ст.3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lastRenderedPageBreak/>
              <w:t>Ст.5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b/>
                <w:bCs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b/>
                <w:bCs/>
                <w:sz w:val="18"/>
                <w:szCs w:val="18"/>
                <w:lang w:val="ru-RU" w:eastAsia="ru-RU"/>
              </w:rPr>
              <w:t> 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b/>
                <w:bCs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b/>
                <w:bCs/>
                <w:sz w:val="18"/>
                <w:szCs w:val="18"/>
                <w:lang w:val="ru-RU"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6"/>
                <w:szCs w:val="16"/>
                <w:lang w:val="ru-RU" w:eastAsia="ru-RU"/>
              </w:rPr>
            </w:pPr>
            <w:proofErr w:type="spellStart"/>
            <w:r w:rsidRPr="00103082">
              <w:rPr>
                <w:rFonts w:ascii="Cambria" w:eastAsia="Times New Roman" w:hAnsi="Cambria" w:cs="Arial CYR"/>
                <w:sz w:val="16"/>
                <w:szCs w:val="16"/>
                <w:lang w:val="ru-RU" w:eastAsia="ru-RU"/>
              </w:rPr>
              <w:t>загружения</w:t>
            </w:r>
            <w:proofErr w:type="spellEnd"/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Symbol" w:eastAsia="Times New Roman" w:hAnsi="Symbol" w:cs="Arial CYR"/>
                <w:sz w:val="16"/>
                <w:szCs w:val="16"/>
                <w:lang w:val="ru-RU" w:eastAsia="ru-RU"/>
              </w:rPr>
            </w:pPr>
            <w:r w:rsidRPr="00103082">
              <w:rPr>
                <w:rFonts w:ascii="Symbol" w:eastAsia="Times New Roman" w:hAnsi="Symbol" w:cs="Arial CYR"/>
                <w:sz w:val="16"/>
                <w:szCs w:val="16"/>
                <w:lang w:val="ru-RU" w:eastAsia="ru-RU"/>
              </w:rPr>
              <w:t></w:t>
            </w:r>
            <w:r w:rsidRPr="00103082">
              <w:rPr>
                <w:rFonts w:ascii="Symbol" w:eastAsia="Times New Roman" w:hAnsi="Symbol" w:cs="Arial CYR"/>
                <w:sz w:val="16"/>
                <w:szCs w:val="16"/>
                <w:lang w:val="ru-RU" w:eastAsia="ru-RU"/>
              </w:rPr>
              <w:t></w:t>
            </w:r>
            <w:r w:rsidRPr="00103082">
              <w:rPr>
                <w:rFonts w:ascii="Symbol" w:eastAsia="Times New Roman" w:hAnsi="Symbol" w:cs="Arial CYR"/>
                <w:sz w:val="16"/>
                <w:szCs w:val="16"/>
                <w:lang w:val="ru-RU" w:eastAsia="ru-RU"/>
              </w:rPr>
              <w:t>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Symbol" w:eastAsia="Times New Roman" w:hAnsi="Symbol" w:cs="Arial CYR"/>
                <w:sz w:val="16"/>
                <w:szCs w:val="16"/>
                <w:lang w:val="ru-RU" w:eastAsia="ru-RU"/>
              </w:rPr>
            </w:pPr>
            <w:r w:rsidRPr="00103082">
              <w:rPr>
                <w:rFonts w:ascii="Symbol" w:eastAsia="Times New Roman" w:hAnsi="Symbol" w:cs="Arial CYR"/>
                <w:sz w:val="16"/>
                <w:szCs w:val="16"/>
                <w:lang w:val="ru-RU" w:eastAsia="ru-RU"/>
              </w:rPr>
              <w:t></w:t>
            </w:r>
            <w:r w:rsidRPr="00103082">
              <w:rPr>
                <w:rFonts w:ascii="Symbol" w:eastAsia="Times New Roman" w:hAnsi="Symbol" w:cs="Arial CYR"/>
                <w:sz w:val="16"/>
                <w:szCs w:val="16"/>
                <w:lang w:val="ru-RU" w:eastAsia="ru-RU"/>
              </w:rPr>
              <w:t></w:t>
            </w:r>
            <w:r w:rsidRPr="00103082">
              <w:rPr>
                <w:rFonts w:ascii="Symbol" w:eastAsia="Times New Roman" w:hAnsi="Symbol" w:cs="Arial CYR"/>
                <w:sz w:val="16"/>
                <w:szCs w:val="16"/>
                <w:lang w:val="ru-RU" w:eastAsia="ru-RU"/>
              </w:rPr>
              <w:t></w:t>
            </w:r>
            <w:r w:rsidRPr="00103082">
              <w:rPr>
                <w:rFonts w:ascii="Symbol" w:eastAsia="Times New Roman" w:hAnsi="Symbol" w:cs="Arial CYR"/>
                <w:sz w:val="16"/>
                <w:szCs w:val="16"/>
                <w:lang w:val="ru-RU" w:eastAsia="ru-RU"/>
              </w:rPr>
              <w:t></w:t>
            </w:r>
            <w:r w:rsidRPr="00103082">
              <w:rPr>
                <w:rFonts w:ascii="Symbol" w:eastAsia="Times New Roman" w:hAnsi="Symbol" w:cs="Arial CYR"/>
                <w:sz w:val="16"/>
                <w:szCs w:val="16"/>
                <w:lang w:val="ru-RU" w:eastAsia="ru-RU"/>
              </w:rPr>
              <w:t></w:t>
            </w:r>
          </w:p>
        </w:tc>
        <w:tc>
          <w:tcPr>
            <w:tcW w:w="2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Symbol" w:eastAsia="Times New Roman" w:hAnsi="Symbol" w:cs="Arial CYR"/>
                <w:sz w:val="16"/>
                <w:szCs w:val="16"/>
                <w:lang w:val="ru-RU" w:eastAsia="ru-RU"/>
              </w:rPr>
            </w:pPr>
          </w:p>
        </w:tc>
        <w:tc>
          <w:tcPr>
            <w:tcW w:w="33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</w:tr>
      <w:tr w:rsidR="00103082" w:rsidRPr="00103082" w:rsidTr="00A24B48">
        <w:trPr>
          <w:trHeight w:val="225"/>
        </w:trPr>
        <w:tc>
          <w:tcPr>
            <w:tcW w:w="131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lastRenderedPageBreak/>
              <w:t> </w:t>
            </w:r>
          </w:p>
        </w:tc>
        <w:tc>
          <w:tcPr>
            <w:tcW w:w="53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1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1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1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1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1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49,03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49,03</w:t>
            </w:r>
          </w:p>
        </w:tc>
        <w:tc>
          <w:tcPr>
            <w:tcW w:w="2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</w:p>
        </w:tc>
        <w:tc>
          <w:tcPr>
            <w:tcW w:w="33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</w:tr>
      <w:tr w:rsidR="00103082" w:rsidRPr="00103082" w:rsidTr="00A24B48">
        <w:trPr>
          <w:trHeight w:val="225"/>
        </w:trPr>
        <w:tc>
          <w:tcPr>
            <w:tcW w:w="131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10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99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98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97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99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2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30,55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26,73</w:t>
            </w:r>
          </w:p>
        </w:tc>
        <w:tc>
          <w:tcPr>
            <w:tcW w:w="2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right"/>
              <w:rPr>
                <w:rFonts w:ascii="Symbol" w:eastAsia="Times New Roman" w:hAnsi="Symbol" w:cs="Arial CYR"/>
                <w:b/>
                <w:bCs/>
                <w:sz w:val="20"/>
                <w:szCs w:val="20"/>
                <w:lang w:val="ru-RU" w:eastAsia="ru-RU"/>
              </w:rPr>
            </w:pPr>
            <w:r w:rsidRPr="00103082">
              <w:rPr>
                <w:rFonts w:ascii="Symbol" w:eastAsia="Times New Roman" w:hAnsi="Symbol" w:cs="Arial CYR"/>
                <w:b/>
                <w:bCs/>
                <w:sz w:val="20"/>
                <w:szCs w:val="20"/>
                <w:lang w:val="ru-RU" w:eastAsia="ru-RU"/>
              </w:rPr>
              <w:t></w:t>
            </w:r>
            <w:r w:rsidRPr="00103082">
              <w:rPr>
                <w:rFonts w:ascii="Symbol" w:eastAsia="Times New Roman" w:hAnsi="Symbol" w:cs="Arial CYR"/>
                <w:b/>
                <w:bCs/>
                <w:sz w:val="20"/>
                <w:szCs w:val="20"/>
                <w:lang w:val="ru-RU" w:eastAsia="ru-RU"/>
              </w:rPr>
              <w:t>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4,6</w:t>
            </w:r>
          </w:p>
        </w:tc>
      </w:tr>
      <w:tr w:rsidR="00103082" w:rsidRPr="00103082" w:rsidTr="00A24B48">
        <w:trPr>
          <w:trHeight w:val="225"/>
        </w:trPr>
        <w:tc>
          <w:tcPr>
            <w:tcW w:w="131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20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97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96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91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97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3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24,16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21,14</w:t>
            </w:r>
          </w:p>
        </w:tc>
        <w:tc>
          <w:tcPr>
            <w:tcW w:w="2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</w:p>
        </w:tc>
        <w:tc>
          <w:tcPr>
            <w:tcW w:w="33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</w:tr>
      <w:tr w:rsidR="00103082" w:rsidRPr="00103082" w:rsidTr="00A24B48">
        <w:trPr>
          <w:trHeight w:val="225"/>
        </w:trPr>
        <w:tc>
          <w:tcPr>
            <w:tcW w:w="131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30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95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93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81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93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4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21,69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18,99</w:t>
            </w:r>
          </w:p>
        </w:tc>
        <w:tc>
          <w:tcPr>
            <w:tcW w:w="2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</w:p>
        </w:tc>
        <w:tc>
          <w:tcPr>
            <w:tcW w:w="33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</w:tr>
      <w:tr w:rsidR="00103082" w:rsidRPr="00103082" w:rsidTr="00A24B48">
        <w:trPr>
          <w:trHeight w:val="225"/>
        </w:trPr>
        <w:tc>
          <w:tcPr>
            <w:tcW w:w="131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40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92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9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69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87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5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20,37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17,82</w:t>
            </w:r>
          </w:p>
        </w:tc>
        <w:tc>
          <w:tcPr>
            <w:tcW w:w="2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right"/>
              <w:rPr>
                <w:rFonts w:ascii="Symbol" w:eastAsia="Times New Roman" w:hAnsi="Symbol" w:cs="Arial CYR"/>
                <w:b/>
                <w:bCs/>
                <w:sz w:val="20"/>
                <w:szCs w:val="20"/>
                <w:lang w:val="ru-RU" w:eastAsia="ru-RU"/>
              </w:rPr>
            </w:pPr>
            <w:r w:rsidRPr="00103082">
              <w:rPr>
                <w:rFonts w:ascii="Symbol" w:eastAsia="Times New Roman" w:hAnsi="Symbol" w:cs="Arial CYR"/>
                <w:b/>
                <w:bCs/>
                <w:sz w:val="20"/>
                <w:szCs w:val="20"/>
                <w:lang w:val="ru-RU" w:eastAsia="ru-RU"/>
              </w:rPr>
              <w:t></w:t>
            </w:r>
            <w:r w:rsidRPr="00103082">
              <w:rPr>
                <w:rFonts w:ascii="Symbol" w:eastAsia="Times New Roman" w:hAnsi="Symbol" w:cs="Arial CYR"/>
                <w:b/>
                <w:bCs/>
                <w:sz w:val="20"/>
                <w:szCs w:val="20"/>
                <w:lang w:val="ru-RU" w:eastAsia="ru-RU"/>
              </w:rPr>
              <w:t></w:t>
            </w:r>
          </w:p>
        </w:tc>
        <w:tc>
          <w:tcPr>
            <w:tcW w:w="33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b/>
                <w:bCs/>
                <w:sz w:val="20"/>
                <w:szCs w:val="20"/>
                <w:lang w:val="ru-RU" w:eastAsia="ru-RU"/>
              </w:rPr>
              <w:t>0,08</w:t>
            </w:r>
          </w:p>
        </w:tc>
      </w:tr>
      <w:tr w:rsidR="00103082" w:rsidRPr="00103082" w:rsidTr="00A24B48">
        <w:trPr>
          <w:trHeight w:val="225"/>
        </w:trPr>
        <w:tc>
          <w:tcPr>
            <w:tcW w:w="131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50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89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85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57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8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6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19,5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17,06</w:t>
            </w:r>
          </w:p>
        </w:tc>
        <w:tc>
          <w:tcPr>
            <w:tcW w:w="2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</w:p>
        </w:tc>
        <w:tc>
          <w:tcPr>
            <w:tcW w:w="33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</w:tr>
      <w:tr w:rsidR="00103082" w:rsidRPr="00103082" w:rsidTr="00A24B48">
        <w:trPr>
          <w:trHeight w:val="225"/>
        </w:trPr>
        <w:tc>
          <w:tcPr>
            <w:tcW w:w="131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60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86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8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44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71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7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18,84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16,48</w:t>
            </w:r>
          </w:p>
        </w:tc>
        <w:tc>
          <w:tcPr>
            <w:tcW w:w="2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</w:p>
        </w:tc>
        <w:tc>
          <w:tcPr>
            <w:tcW w:w="33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</w:tr>
      <w:tr w:rsidR="00103082" w:rsidRPr="00103082" w:rsidTr="00A24B48">
        <w:trPr>
          <w:trHeight w:val="225"/>
        </w:trPr>
        <w:tc>
          <w:tcPr>
            <w:tcW w:w="131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70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81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74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34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61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8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18,32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16,02</w:t>
            </w:r>
          </w:p>
        </w:tc>
        <w:tc>
          <w:tcPr>
            <w:tcW w:w="2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</w:p>
        </w:tc>
        <w:tc>
          <w:tcPr>
            <w:tcW w:w="33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</w:tr>
      <w:tr w:rsidR="00103082" w:rsidRPr="00103082" w:rsidTr="00A24B48">
        <w:trPr>
          <w:trHeight w:val="225"/>
        </w:trPr>
        <w:tc>
          <w:tcPr>
            <w:tcW w:w="131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80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75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67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26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0,49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9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17,87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15,63</w:t>
            </w:r>
          </w:p>
        </w:tc>
        <w:tc>
          <w:tcPr>
            <w:tcW w:w="2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</w:p>
        </w:tc>
        <w:tc>
          <w:tcPr>
            <w:tcW w:w="33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</w:tr>
      <w:tr w:rsidR="00103082" w:rsidRPr="00103082" w:rsidTr="00A24B48">
        <w:trPr>
          <w:trHeight w:val="225"/>
        </w:trPr>
        <w:tc>
          <w:tcPr>
            <w:tcW w:w="131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26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1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10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17,47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  <w:t>15,28</w:t>
            </w:r>
          </w:p>
        </w:tc>
        <w:tc>
          <w:tcPr>
            <w:tcW w:w="2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Cambria" w:eastAsia="Times New Roman" w:hAnsi="Cambria" w:cs="Arial CYR"/>
                <w:sz w:val="18"/>
                <w:szCs w:val="18"/>
                <w:lang w:val="ru-RU" w:eastAsia="ru-RU"/>
              </w:rPr>
            </w:pPr>
          </w:p>
        </w:tc>
        <w:tc>
          <w:tcPr>
            <w:tcW w:w="33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№ 5</w:t>
            </w:r>
          </w:p>
        </w:tc>
      </w:tr>
      <w:tr w:rsidR="00103082" w:rsidRPr="00103082" w:rsidTr="00A24B48">
        <w:trPr>
          <w:trHeight w:val="225"/>
        </w:trPr>
        <w:tc>
          <w:tcPr>
            <w:tcW w:w="131" w:type="pct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Cambria" w:eastAsia="Times New Roman" w:hAnsi="Cambria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sz w:val="20"/>
                <w:szCs w:val="20"/>
                <w:lang w:val="ru-RU" w:eastAsia="ru-RU"/>
              </w:rPr>
              <w:t>Материал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Cambria" w:eastAsia="Times New Roman" w:hAnsi="Cambria" w:cs="Arial CYR"/>
                <w:b/>
                <w:bCs/>
                <w:sz w:val="20"/>
                <w:szCs w:val="20"/>
                <w:lang w:val="ru-RU" w:eastAsia="ru-RU"/>
              </w:rPr>
            </w:pPr>
            <w:r w:rsidRPr="00103082">
              <w:rPr>
                <w:rFonts w:ascii="Cambria" w:eastAsia="Times New Roman" w:hAnsi="Cambria" w:cs="Arial CYR"/>
                <w:b/>
                <w:bCs/>
                <w:sz w:val="20"/>
                <w:szCs w:val="20"/>
                <w:lang w:val="ru-RU" w:eastAsia="ru-RU"/>
              </w:rPr>
              <w:t>Чугун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Cambria" w:eastAsia="Times New Roman" w:hAnsi="Cambria" w:cs="Arial CYR"/>
                <w:b/>
                <w:bCs/>
                <w:sz w:val="20"/>
                <w:szCs w:val="20"/>
                <w:lang w:val="ru-RU" w:eastAsia="ru-RU"/>
              </w:rPr>
            </w:pP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right"/>
              <w:rPr>
                <w:rFonts w:ascii="Symbol" w:eastAsia="Times New Roman" w:hAnsi="Symbol" w:cs="Arial CYR"/>
                <w:b/>
                <w:bCs/>
                <w:sz w:val="20"/>
                <w:szCs w:val="20"/>
                <w:lang w:val="ru-RU" w:eastAsia="ru-RU"/>
              </w:rPr>
            </w:pPr>
            <w:r w:rsidRPr="00103082">
              <w:rPr>
                <w:rFonts w:ascii="Symbol" w:eastAsia="Times New Roman" w:hAnsi="Symbol" w:cs="Arial CYR"/>
                <w:b/>
                <w:bCs/>
                <w:sz w:val="20"/>
                <w:szCs w:val="20"/>
                <w:lang w:val="ru-RU" w:eastAsia="ru-RU"/>
              </w:rPr>
              <w:t></w:t>
            </w:r>
            <w:r w:rsidRPr="00103082">
              <w:rPr>
                <w:rFonts w:ascii="Symbol" w:eastAsia="Times New Roman" w:hAnsi="Symbol" w:cs="Arial CYR"/>
                <w:b/>
                <w:bCs/>
                <w:sz w:val="20"/>
                <w:szCs w:val="20"/>
                <w:lang w:val="ru-RU" w:eastAsia="ru-RU"/>
              </w:rPr>
              <w:t></w:t>
            </w: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right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31</w:t>
            </w:r>
          </w:p>
        </w:tc>
        <w:tc>
          <w:tcPr>
            <w:tcW w:w="26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2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1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44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26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val="ru-RU" w:eastAsia="ru-RU"/>
              </w:rPr>
            </w:pPr>
          </w:p>
        </w:tc>
        <w:tc>
          <w:tcPr>
            <w:tcW w:w="331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</w:tr>
      <w:tr w:rsidR="00103082" w:rsidRPr="00103082" w:rsidTr="00A24B48">
        <w:trPr>
          <w:trHeight w:val="105"/>
        </w:trPr>
        <w:tc>
          <w:tcPr>
            <w:tcW w:w="131" w:type="pct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3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2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27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516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44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26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3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 CYR" w:eastAsia="Times New Roman" w:hAnsi="Arial CYR" w:cs="Arial CYR"/>
                <w:sz w:val="20"/>
                <w:szCs w:val="20"/>
                <w:lang w:val="ru-RU" w:eastAsia="ru-RU"/>
              </w:rPr>
              <w:t> </w:t>
            </w:r>
          </w:p>
        </w:tc>
      </w:tr>
    </w:tbl>
    <w:p w:rsidR="00103082" w:rsidRPr="00103082" w:rsidRDefault="00103082" w:rsidP="00103082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103082">
        <w:rPr>
          <w:rFonts w:ascii="Arial" w:hAnsi="Arial" w:cs="Arial"/>
          <w:sz w:val="20"/>
          <w:szCs w:val="20"/>
          <w:lang w:val="ru-RU" w:eastAsia="ru-RU"/>
        </w:rPr>
        <w:t>Тема: Геометрические характеристики плоских фигур</w:t>
      </w: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103082">
        <w:rPr>
          <w:rFonts w:ascii="Arial" w:hAnsi="Arial" w:cs="Arial"/>
          <w:sz w:val="20"/>
          <w:szCs w:val="20"/>
          <w:lang w:val="ru-RU" w:eastAsia="ru-RU"/>
        </w:rPr>
        <w:t>Задание: Определить основные геометрические характеристики полигональной фигуры через координаты угловых точек</w:t>
      </w:r>
    </w:p>
    <w:p w:rsidR="00103082" w:rsidRPr="00103082" w:rsidRDefault="009467EF" w:rsidP="00103082">
      <w:pPr>
        <w:spacing w:after="0" w:line="240" w:lineRule="auto"/>
        <w:ind w:firstLine="567"/>
        <w:contextualSpacing/>
        <w:jc w:val="center"/>
        <w:rPr>
          <w:rFonts w:ascii="Arial" w:hAnsi="Arial" w:cs="Arial"/>
          <w:sz w:val="20"/>
          <w:szCs w:val="20"/>
          <w:lang w:val="ru-RU" w:eastAsia="ru-RU"/>
        </w:rPr>
      </w:pPr>
      <w:r>
        <w:rPr>
          <w:rFonts w:ascii="Arial" w:hAnsi="Arial" w:cs="Arial"/>
          <w:noProof/>
          <w:sz w:val="20"/>
          <w:szCs w:val="20"/>
          <w:lang w:val="ru-RU" w:eastAsia="ru-RU"/>
        </w:rPr>
        <w:pict>
          <v:group id="Группа 162" o:spid="_x0000_s1248" style="position:absolute;left:0;text-align:left;margin-left:66.45pt;margin-top:0;width:153.35pt;height:158.7pt;z-index:251656704" coordorigin="644,313" coordsize="3067,31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">
            <v:shape id="Freeform 529" o:spid="_x0000_s1249" style="position:absolute;left:959;top:578;width:2389;height:2542;visibility:visible;mso-wrap-style:square;v-text-anchor:top" coordsize="2389,25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kkusIA&#10;AADcAAAADwAAAGRycy9kb3ducmV2LnhtbERPTWvCQBC9F/wPywi91Y0KoURXEUH0oKBp1euYHZNg&#10;djZmtyb+e7dQ6G0e73Om885U4kGNKy0rGA4iEMSZ1SXnCr6/Vh+fIJxH1lhZJgVPcjCf9d6mmGjb&#10;8oEeqc9FCGGXoILC+zqR0mUFGXQDWxMH7mobgz7AJpe6wTaEm0qOoiiWBksODQXWtCwou6U/RsEx&#10;PR2pi+VwvL3vd6v9+Zy1l7VS7/1uMQHhqfP/4j/3Rof58Rh+nwkXyN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qSS6wgAAANwAAAAPAAAAAAAAAAAAAAAAAJgCAABkcnMvZG93&#10;bnJldi54bWxQSwUGAAAAAAQABAD1AAAAhwMAAAAA&#10;" path="m592,2542r863,-2l1453,2191,1179,1918r-5,-902l1526,643r860,-1l2389,,2262,,2150,404r-2023,l128,277,,277,1,636r520,1l859,1019r5,897l586,2204r6,338xe" filled="f" strokeweight="2.25pt">
              <v:path arrowok="t" o:connecttype="custom" o:connectlocs="375920,1614170;923925,1612900;922655,1391285;748665,1217930;745490,645160;969010,408305;1515110,407670;1517015,0;1436370,0;1365250,256540;80645,256540;81280,175895;0,175895;635,403860;330835,404495;545465,647065;548640,1216660;372110,1399540;375920,1614170" o:connectangles="0,0,0,0,0,0,0,0,0,0,0,0,0,0,0,0,0,0,0"/>
              <o:lock v:ext="edit" aspectratio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530" o:spid="_x0000_s1250" type="#_x0000_t32" style="position:absolute;left:644;top:856;width:315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3hC8IAAADcAAAADwAAAGRycy9kb3ducmV2LnhtbERPTYvCMBC9C/6HMIIXWdOKiHSNIgsL&#10;i4cFtQePQzK2xWZSk2zt/vvNguBtHu9zNrvBtqInHxrHCvJ5BoJYO9NwpaA8f76tQYSIbLB1TAp+&#10;KcBuOx5tsDDuwUfqT7ESKYRDgQrqGLtCyqBrshjmriNO3NV5izFBX0nj8ZHCbSsXWbaSFhtODTV2&#10;9FGTvp1+rILmUH6X/ewevV4f8ovPw/nSaqWmk2H/DiLSEF/ip/vLpPmrJfw/ky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G3hC8IAAADcAAAADwAAAAAAAAAAAAAA&#10;AAChAgAAZHJzL2Rvd25yZXYueG1sUEsFBgAAAAAEAAQA+QAAAJADAAAAAA==&#10;">
              <o:lock v:ext="edit" aspectratio="t"/>
            </v:shape>
            <v:shape id="AutoShape 531" o:spid="_x0000_s1251" type="#_x0000_t32" style="position:absolute;left:644;top:982;width:315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FEkMIAAADcAAAADwAAAGRycy9kb3ducmV2LnhtbERPTYvCMBC9C/6HMIIXWdMKinSNIgsL&#10;i4cFtQePQzK2xWZSk2zt/vvNguBtHu9zNrvBtqInHxrHCvJ5BoJYO9NwpaA8f76tQYSIbLB1TAp+&#10;KcBuOx5tsDDuwUfqT7ESKYRDgQrqGLtCyqBrshjmriNO3NV5izFBX0nj8ZHCbSsXWbaSFhtODTV2&#10;9FGTvp1+rILmUH6X/ewevV4f8ovPw/nSaqWmk2H/DiLSEF/ip/vLpPmrJfw/ky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yFEkMIAAADcAAAADwAAAAAAAAAAAAAA&#10;AAChAgAAZHJzL2Rvd25yZXYueG1sUEsFBgAAAAAEAAQA+QAAAJADAAAAAA==&#10;">
              <o:lock v:ext="edit" aspectratio="t"/>
            </v:shape>
            <v:shape id="AutoShape 532" o:spid="_x0000_s1252" type="#_x0000_t32" style="position:absolute;left:644;top:1221;width:315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Pa58IAAADcAAAADwAAAGRycy9kb3ducmV2LnhtbERPTYvCMBC9L/gfwgheFk3roUg1yrIg&#10;iAdhtQePQzK2ZZtJN4m1/nuzsLC3ebzP2exG24mBfGgdK8gXGQhi7UzLtYLqsp+vQISIbLBzTAqe&#10;FGC3nbxtsDTuwV80nGMtUgiHEhU0MfallEE3ZDEsXE+cuJvzFmOCvpbG4yOF204us6yQFltODQ32&#10;9NmQ/j7frYL2WJ2q4f0ner065lefh8u100rNpuPHGkSkMf6L/9wHk+YXBfw+ky6Q2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/Pa58IAAADcAAAADwAAAAAAAAAAAAAA&#10;AAChAgAAZHJzL2Rvd25yZXYueG1sUEsFBgAAAAAEAAQA+QAAAJADAAAAAA==&#10;">
              <o:lock v:ext="edit" aspectratio="t"/>
            </v:shape>
            <v:shape id="AutoShape 533" o:spid="_x0000_s1253" type="#_x0000_t32" style="position:absolute;left:644;top:1597;width:315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9/fMIAAADcAAAADwAAAGRycy9kb3ducmV2LnhtbERPTYvCMBC9L/gfwgheFk3rQaUaRRYW&#10;Fg8Lag8eh2Rsi82kJtna/febBcHbPN7nbHaDbUVPPjSOFeSzDASxdqbhSkF5/pyuQISIbLB1TAp+&#10;KcBuO3rbYGHcg4/Un2IlUgiHAhXUMXaFlEHXZDHMXEecuKvzFmOCvpLG4yOF21bOs2whLTacGmrs&#10;6KMmfTv9WAXNofwu+/d79Hp1yC8+D+dLq5WajIf9GkSkIb7ET/eXSfMXS/h/Jl0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L9/fMIAAADcAAAADwAAAAAAAAAAAAAA&#10;AAChAgAAZHJzL2Rvd25yZXYueG1sUEsFBgAAAAAEAAQA+QAAAJADAAAAAA==&#10;">
              <o:lock v:ext="edit" aspectratio="t"/>
            </v:shape>
            <v:shape id="AutoShape 534" o:spid="_x0000_s1254" type="#_x0000_t32" style="position:absolute;left:644;top:2495;width:315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DrDsUAAADcAAAADwAAAGRycy9kb3ducmV2LnhtbESPQWvDMAyF74X9B6PBLqV1skMpad0y&#10;BoPRw6BtDj0KW0vCYjmzvTT799Wh0JvEe3rv03Y/+V6NFFMX2EC5LEAR2+A6bgzU54/FGlTKyA77&#10;wGTgnxLsd0+zLVYuXPlI4yk3SkI4VWigzXmotE62JY9pGQZi0b5D9JhljY12Ea8S7nv9WhQr7bFj&#10;aWhxoPeW7M/pzxvoDvVXPc5/c7TrQ3mJZTpfemvMy/P0tgGVacoP8/360wn+SmjlGZlA72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SDrDsUAAADcAAAADwAAAAAAAAAA&#10;AAAAAAChAgAAZHJzL2Rvd25yZXYueG1sUEsFBgAAAAAEAAQA+QAAAJMDAAAAAA==&#10;">
              <o:lock v:ext="edit" aspectratio="t"/>
            </v:shape>
            <v:shape id="AutoShape 535" o:spid="_x0000_s1255" type="#_x0000_t32" style="position:absolute;left:644;top:2767;width:315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xOlcIAAADcAAAADwAAAGRycy9kb3ducmV2LnhtbERPTYvCMBC9L/gfwgh7Wda0HsStRhFh&#10;QTwIqz14HJKxLTaTmmRr99+bBcHbPN7nLNeDbUVPPjSOFeSTDASxdqbhSkF5+v6cgwgR2WDrmBT8&#10;UYD1avS2xMK4O/9Qf4yVSCEcClRQx9gVUgZdk8UwcR1x4i7OW4wJ+koaj/cUbls5zbKZtNhwaqix&#10;o21N+nr8tQqafXko+49b9Hq+z88+D6dzq5V6Hw+bBYhIQ3yJn+6dSfNnX/D/TLpAr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mxOlcIAAADcAAAADwAAAAAAAAAAAAAA&#10;AAChAgAAZHJzL2Rvd25yZXYueG1sUEsFBgAAAAAEAAQA+QAAAJADAAAAAA==&#10;">
              <o:lock v:ext="edit" aspectratio="t"/>
            </v:shape>
            <v:shape id="AutoShape 536" o:spid="_x0000_s1256" type="#_x0000_t32" style="position:absolute;left:644;top:3124;width:315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9x1cUAAADcAAAADwAAAGRycy9kb3ducmV2LnhtbESPQWvDMAyF74P9B6PBLqN1ssNa0rpl&#10;FAqjh8LaHHoUtpaExXJme2n276dDoTeJ9/Tep/V28r0aKaYusIFyXoAitsF13Bioz/vZElTKyA77&#10;wGTgjxJsN48Pa6xcuPInjafcKAnhVKGBNueh0jrZljymeRiIRfsK0WOWNTbaRbxKuO/1a1G8aY8d&#10;S0OLA+1ast+nX2+gO9THenz5ydEuD+Ullul86a0xz0/T+wpUpinfzbfrDyf4C8GXZ2QCvf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o9x1cUAAADcAAAADwAAAAAAAAAA&#10;AAAAAAChAgAAZHJzL2Rvd25yZXYueG1sUEsFBgAAAAAEAAQA+QAAAJMDAAAAAA==&#10;">
              <o:lock v:ext="edit" aspectratio="t"/>
            </v:shape>
            <v:shape id="AutoShape 537" o:spid="_x0000_s1257" type="#_x0000_t32" style="position:absolute;left:3396;top:578;width:315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PUTsIAAADcAAAADwAAAGRycy9kb3ducmV2LnhtbERPTYvCMBC9L/gfwgh7WTStB1eqUUQQ&#10;xMPCag8eh2Rsi82kJrF2//1mQdjbPN7nrDaDbUVPPjSOFeTTDASxdqbhSkF53k8WIEJENtg6JgU/&#10;FGCzHr2tsDDuyd/Un2IlUgiHAhXUMXaFlEHXZDFMXUecuKvzFmOCvpLG4zOF21bOsmwuLTacGmrs&#10;aFeTvp0eVkFzLL/K/uMevV4c84vPw/nSaqXex8N2CSLSEP/FL/fBpPmfOfw9ky6Q6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cPUTsIAAADcAAAADwAAAAAAAAAAAAAA&#10;AAChAgAAZHJzL2Rvd25yZXYueG1sUEsFBgAAAAAEAAQA+QAAAJADAAAAAA==&#10;">
              <o:lock v:ext="edit" aspectratio="t"/>
            </v:shape>
            <v:shape id="AutoShape 538" o:spid="_x0000_s1258" type="#_x0000_t32" style="position:absolute;left:3396;top:971;width:315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RFKOcIAAADcAAAADwAAAGRycy9kb3ducmV2LnhtbERPTYvCMBC9L/gfwgheljWth1W6RpGF&#10;hcWDoPbgcUjGtthMapKt9d8bYcHbPN7nLNeDbUVPPjSOFeTTDASxdqbhSkF5/PlYgAgR2WDrmBTc&#10;KcB6NXpbYmHcjffUH2IlUgiHAhXUMXaFlEHXZDFMXUecuLPzFmOCvpLG4y2F21bOsuxTWmw4NdTY&#10;0XdN+nL4swqabbkr+/dr9HqxzU8+D8dTq5WajIfNF4hIQ3yJ/92/Js2fz+D5TLpAr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RFKOcIAAADcAAAADwAAAAAAAAAAAAAA&#10;AAChAgAAZHJzL2Rvd25yZXYueG1sUEsFBgAAAAAEAAQA+QAAAJADAAAAAA==&#10;">
              <o:lock v:ext="edit" aspectratio="t"/>
            </v:shape>
            <v:shape id="AutoShape 539" o:spid="_x0000_s1259" type="#_x0000_t32" style="position:absolute;left:3396;top:1217;width:315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3vosIAAADcAAAADwAAAGRycy9kb3ducmV2LnhtbERPTWsCMRC9F/ofwgheimbXgsrWKKUg&#10;iAehugePQzLdXdxMtklc139vCgVv83ifs9oMthU9+dA4VpBPMxDE2pmGKwXlaTtZgggR2WDrmBTc&#10;KcBm/fqywsK4G39Tf4yVSCEcClRQx9gVUgZdk8UwdR1x4n6ctxgT9JU0Hm8p3LZylmVzabHh1FBj&#10;R1816cvxahU0+/JQ9m+/0evlPj/7PJzOrVZqPBo+P0BEGuJT/O/emTR/8Q5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l3vosIAAADcAAAADwAAAAAAAAAAAAAA&#10;AAChAgAAZHJzL2Rvd25yZXYueG1sUEsFBgAAAAAEAAQA+QAAAJADAAAAAA==&#10;">
              <o:lock v:ext="edit" aspectratio="t"/>
            </v:shape>
            <v:shape id="AutoShape 540" o:spid="_x0000_s1260" type="#_x0000_t32" style="position:absolute;left:959;top:342;width:0;height:39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R31sIAAADcAAAADwAAAGRycy9kb3ducmV2LnhtbERPTWsCMRC9F/ofwgheimZXisrWKKUg&#10;iAehugePQzLdXdxMtklc139vCgVv83ifs9oMthU9+dA4VpBPMxDE2pmGKwXlaTtZgggR2WDrmBTc&#10;KcBm/fqywsK4G39Tf4yVSCEcClRQx9gVUgZdk8UwdR1x4n6ctxgT9JU0Hm8p3LZylmVzabHh1FBj&#10;R1816cvxahU0+/JQ9m+/0evlPj/7PJzOrVZqPBo+P0BEGuJT/O/emTR/8Q5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bR31sIAAADcAAAADwAAAAAAAAAAAAAA&#10;AAChAgAAZHJzL2Rvd25yZXYueG1sUEsFBgAAAAAEAAQA+QAAAJADAAAAAA==&#10;">
              <o:lock v:ext="edit" aspectratio="t"/>
            </v:shape>
            <v:shape id="AutoShape 541" o:spid="_x0000_s1261" type="#_x0000_t32" style="position:absolute;left:1084;top:342;width:0;height:39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jSTcIAAADcAAAADwAAAGRycy9kb3ducmV2LnhtbERPTWsCMRC9F/ofwgheimZXqMrWKKUg&#10;iAehugePQzLdXdxMtklc139vCgVv83ifs9oMthU9+dA4VpBPMxDE2pmGKwXlaTtZgggR2WDrmBTc&#10;KcBm/fqywsK4G39Tf4yVSCEcClRQx9gVUgZdk8UwdR1x4n6ctxgT9JU0Hm8p3LZylmVzabHh1FBj&#10;R1816cvxahU0+/JQ9m+/0evlPj/7PJzOrVZqPBo+P0BEGuJT/O/emTR/8Q5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vjSTcIAAADcAAAADwAAAAAAAAAAAAAA&#10;AAChAgAAZHJzL2Rvd25yZXYueG1sUEsFBgAAAAAEAAQA+QAAAJADAAAAAA==&#10;">
              <o:lock v:ext="edit" aspectratio="t"/>
            </v:shape>
            <v:shape id="AutoShape 542" o:spid="_x0000_s1262" type="#_x0000_t32" style="position:absolute;left:1483;top:342;width:0;height:39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pMOsIAAADcAAAADwAAAGRycy9kb3ducmV2LnhtbERPTYvCMBC9L/gfwgheFk3rQaUaRRYW&#10;Fg8Lag8eh2Rsi82kJtna/febBcHbPN7nbHaDbUVPPjSOFeSzDASxdqbhSkF5/pyuQISIbLB1TAp+&#10;KcBuO3rbYGHcg4/Un2IlUgiHAhXUMXaFlEHXZDHMXEecuKvzFmOCvpLG4yOF21bOs2whLTacGmrs&#10;6KMmfTv9WAXNofwu+/d79Hp1yC8+D+dLq5WajIf9GkSkIb7ET/eXSfOXC/h/Jl0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ipMOsIAAADcAAAADwAAAAAAAAAAAAAA&#10;AAChAgAAZHJzL2Rvd25yZXYueG1sUEsFBgAAAAAEAAQA+QAAAJADAAAAAA==&#10;">
              <o:lock v:ext="edit" aspectratio="t"/>
            </v:shape>
            <v:shape id="AutoShape 543" o:spid="_x0000_s1263" type="#_x0000_t32" style="position:absolute;left:2491;top:342;width:0;height:39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bpocIAAADcAAAADwAAAGRycy9kb3ducmV2LnhtbERPTYvCMBC9C/6HMIIXWdN6UOkaRRYW&#10;Fg8Lag8eh2Rsi82kJtna/febBcHbPN7nbHaDbUVPPjSOFeTzDASxdqbhSkF5/nxbgwgR2WDrmBT8&#10;UoDddjzaYGHcg4/Un2IlUgiHAhXUMXaFlEHXZDHMXUecuKvzFmOCvpLG4yOF21YusmwpLTacGmrs&#10;6KMmfTv9WAXNofwu+9k9er0+5Befh/Ol1UpNJ8P+HUSkIb7ET/eXSfNXK/h/Jl0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WbpocIAAADcAAAADwAAAAAAAAAAAAAA&#10;AAChAgAAZHJzL2Rvd25yZXYueG1sUEsFBgAAAAAEAAQA+QAAAJADAAAAAA==&#10;">
              <o:lock v:ext="edit" aspectratio="t"/>
            </v:shape>
            <v:shape id="AutoShape 544" o:spid="_x0000_s1264" type="#_x0000_t32" style="position:absolute;left:3107;top:342;width:0;height:39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l908UAAADcAAAADwAAAGRycy9kb3ducmV2LnhtbESPQWvDMAyF74P9B6PBLqN1ssNa0rpl&#10;FAqjh8LaHHoUtpaExXJme2n276dDoTeJ9/Tep/V28r0aKaYusIFyXoAitsF13Bioz/vZElTKyA77&#10;wGTgjxJsN48Pa6xcuPInjafcKAnhVKGBNueh0jrZljymeRiIRfsK0WOWNTbaRbxKuO/1a1G8aY8d&#10;S0OLA+1ast+nX2+gO9THenz5ydEuD+Ullul86a0xz0/T+wpUpinfzbfrDyf4C6GVZ2QCvf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Pl908UAAADcAAAADwAAAAAAAAAA&#10;AAAAAAChAgAAZHJzL2Rvd25yZXYueG1sUEsFBgAAAAAEAAQA+QAAAJMDAAAAAA==&#10;">
              <o:lock v:ext="edit" aspectratio="t"/>
            </v:shape>
            <v:shape id="AutoShape 545" o:spid="_x0000_s1265" type="#_x0000_t32" style="position:absolute;left:3229;top:342;width:0;height:196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7XYSMIAAADcAAAADwAAAGRycy9kb3ducmV2LnhtbERPTWsCMRC9F/ofwgheimbXQ9WtUUpB&#10;EA9CdQ8eh2S6u7iZbJO4rv/eFAre5vE+Z7UZbCt68qFxrCCfZiCItTMNVwrK03ayABEissHWMSm4&#10;U4DN+vVlhYVxN/6m/hgrkUI4FKigjrErpAy6Joth6jrixP04bzEm6CtpPN5SuG3lLMvepcWGU0ON&#10;HX3VpC/Hq1XQ7MtD2b/9Rq8X+/zs83A6t1qp8Wj4/AARaYhP8b97Z9L8+RL+nkkX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7XYSMIAAADcAAAADwAAAAAAAAAAAAAA&#10;AAChAgAAZHJzL2Rvd25yZXYueG1sUEsFBgAAAAAEAAQA+QAAAJADAAAAAA==&#10;">
              <o:lock v:ext="edit" aspectratio="t"/>
            </v:shape>
            <v:shape id="AutoShape 546" o:spid="_x0000_s1266" type="#_x0000_t32" style="position:absolute;left:3348;top:342;width:1;height:196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oB8sUAAADcAAAADwAAAGRycy9kb3ducmV2LnhtbESPQWvDMAyF74P9B6PBLmN10sMIad1S&#10;BoPSQ2FtDj0KW0tCYzmzvTT999NhsJvEe3rv03o7+0FNFFMf2EC5KEAR2+B6bg0054/XClTKyA6H&#10;wGTgTgm2m8eHNdYu3PiTplNulYRwqtFAl/NYa51sRx7TIozEon2F6DHLGlvtIt4k3A96WRRv2mPP&#10;0tDhSO8d2evpxxvoD82xmV6+c7TVobzEMp0vgzXm+WnerUBlmvO/+e967wS/Enx5RibQm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1oB8sUAAADcAAAADwAAAAAAAAAA&#10;AAAAAAChAgAAZHJzL2Rvd25yZXYueG1sUEsFBgAAAAAEAAQA+QAAAJMDAAAAAA==&#10;">
              <o:lock v:ext="edit" aspectratio="t"/>
            </v:shape>
            <v:shape id="AutoShape 547" o:spid="_x0000_s1267" type="#_x0000_t32" style="position:absolute;left:1981;top:578;width:0;height:157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akacIAAADcAAAADwAAAGRycy9kb3ducmV2LnhtbERPPWvDMBDdA/kP4gpZQiM7QzFuZBMK&#10;gZIh0MRDxkO62qbWyZFUx/n3VaHQ7R7v83b1bAcxkQ+9YwX5JgNBrJ3puVXQXA7PBYgQkQ0OjknB&#10;gwLU1XKxw9K4O3/QdI6tSCEcSlTQxTiWUgbdkcWwcSNx4j6dtxgT9K00Hu8p3A5ym2Uv0mLPqaHD&#10;kd460l/nb6ugPzanZlrfotfFMb/6PFyug1Zq9TTvX0FEmuO/+M/9btL8IoffZ9IFsv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BakacIAAADcAAAADwAAAAAAAAAAAAAA&#10;AAChAgAAZHJzL2Rvd25yZXYueG1sUEsFBgAAAAAEAAQA+QAAAJADAAAAAA==&#10;">
              <o:lock v:ext="edit" aspectratio="t"/>
            </v:shape>
            <v:shape id="AutoShape 548" o:spid="_x0000_s1268" type="#_x0000_t32" style="position:absolute;left:1083;top:479;width:40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iPbb0AAADcAAAADwAAAGRycy9kb3ducmV2LnhtbERPyQrCMBC9C/5DGMGbpq5INYqIilcX&#10;FG9DM7bFZlKaqPXvjSB4m8dbZ7aoTSGeVLncsoJeNwJBnFidc6rgdNx0JiCcR9ZYWCYFb3KwmDcb&#10;M4y1ffGengefihDCLkYFmfdlLKVLMjLourYkDtzNVgZ9gFUqdYWvEG4K2Y+isTSYc2jIsKRVRsn9&#10;8DAKBuvzfltcjNylNmez1aPh7XhVqt2ql1MQnmr/F//cOx3mT/rwfSZcIOc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54j229AAAA3AAAAA8AAAAAAAAAAAAAAAAAoQIA&#10;AGRycy9kb3ducmV2LnhtbFBLBQYAAAAABAAEAPkAAACLAwAAAAA=&#10;">
              <v:stroke startarrowwidth="narrow" startarrowlength="short" endarrowwidth="narrow" endarrowlength="short"/>
              <o:lock v:ext="edit" aspectratio="t"/>
            </v:shape>
            <v:shape id="AutoShape 549" o:spid="_x0000_s1269" type="#_x0000_t32" style="position:absolute;left:1483;top:479;width:1008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Qq9r0AAADcAAAADwAAAGRycy9kb3ducmV2LnhtbERPyQrCMBC9C/5DGMGbpq5INYqIilcX&#10;FG9DM7bFZlKaqPXvjSB4m8dbZ7aoTSGeVLncsoJeNwJBnFidc6rgdNx0JiCcR9ZYWCYFb3KwmDcb&#10;M4y1ffGengefihDCLkYFmfdlLKVLMjLourYkDtzNVgZ9gFUqdYWvEG4K2Y+isTSYc2jIsKRVRsn9&#10;8DAKBuvzfltcjNylNmez1aPh7XhVqt2ql1MQnmr/F//cOx3mTwbwfSZcIOc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E0Kva9AAAA3AAAAA8AAAAAAAAAAAAAAAAAoQIA&#10;AGRycy9kb3ducmV2LnhtbFBLBQYAAAAABAAEAPkAAACLAwAAAAA=&#10;">
              <v:stroke startarrowwidth="narrow" startarrowlength="short" endarrowwidth="narrow" endarrowlength="short"/>
              <o:lock v:ext="edit" aspectratio="t"/>
            </v:shape>
            <v:shape id="AutoShape 550" o:spid="_x0000_s1270" type="#_x0000_t32" style="position:absolute;left:2493;top:479;width:61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2ygr0AAADcAAAADwAAAGRycy9kb3ducmV2LnhtbERPyQrCMBC9C/5DGMGbpq5INYqIilcX&#10;FG9DM7bFZlKaqPXvjSB4m8dbZ7aoTSGeVLncsoJeNwJBnFidc6rgdNx0JiCcR9ZYWCYFb3KwmDcb&#10;M4y1ffGengefihDCLkYFmfdlLKVLMjLourYkDtzNVgZ9gFUqdYWvEG4K2Y+isTSYc2jIsKRVRsn9&#10;8DAKBuvzfltcjNylNmez1aPh7XhVqt2ql1MQnmr/F//cOx3mT4bwfSZcIOc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7dsoK9AAAA3AAAAA8AAAAAAAAAAAAAAAAAoQIA&#10;AGRycy9kb3ducmV2LnhtbFBLBQYAAAAABAAEAPkAAACLAwAAAAA=&#10;">
              <v:stroke startarrowwidth="narrow" startarrowlength="short" endarrowwidth="narrow" endarrowlength="short"/>
              <o:lock v:ext="edit" aspectratio="t"/>
            </v:shape>
            <v:shape id="AutoShape 551" o:spid="_x0000_s1271" type="#_x0000_t32" style="position:absolute;left:3106;top:479;width:123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EXGb0AAADcAAAADwAAAGRycy9kb3ducmV2LnhtbERPyQrCMBC9C/5DGMGbpq5INYqIilcX&#10;FG9DM7bFZlKaqPXvjSB4m8dbZ7aoTSGeVLncsoJeNwJBnFidc6rgdNx0JiCcR9ZYWCYFb3KwmDcb&#10;M4y1ffGengefihDCLkYFmfdlLKVLMjLourYkDtzNVgZ9gFUqdYWvEG4K2Y+isTSYc2jIsKRVRsn9&#10;8DAKBuvzfltcjNylNmez1aPh7XhVqt2ql1MQnmr/F//cOx3mT0bwfSZcIOc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MGRFxm9AAAA3AAAAA8AAAAAAAAAAAAAAAAAoQIA&#10;AGRycy9kb3ducmV2LnhtbFBLBQYAAAAABAAEAPkAAACLAwAAAAA=&#10;">
              <v:stroke startarrowwidth="narrow" startarrowlength="short" endarrowwidth="narrow" endarrowlength="short"/>
              <o:lock v:ext="edit" aspectratio="t"/>
            </v:shape>
            <v:shape id="AutoShape 552" o:spid="_x0000_s1272" type="#_x0000_t32" style="position:absolute;left:3226;top:480;width:12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OJbr0AAADcAAAADwAAAGRycy9kb3ducmV2LnhtbERPyQrCMBC9C/5DGMGbpq5INYqIilcX&#10;FG9DM7bFZlKaqPXvjSB4m8dbZ7aoTSGeVLncsoJeNwJBnFidc6rgdNx0JiCcR9ZYWCYFb3KwmDcb&#10;M4y1ffGengefihDCLkYFmfdlLKVLMjLourYkDtzNVgZ9gFUqdYWvEG4K2Y+isTSYc2jIsKRVRsn9&#10;8DAKBuvzfltcjNylNmez1aPh7XhVqt2ql1MQnmr/F//cOx3mT8bwfSZcIOc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DFDiW69AAAA3AAAAA8AAAAAAAAAAAAAAAAAoQIA&#10;AGRycy9kb3ducmV2LnhtbFBLBQYAAAAABAAEAPkAAACLAwAAAAA=&#10;">
              <v:stroke startarrowwidth="narrow" startarrowlength="short" endarrowwidth="narrow" endarrowlength="short"/>
              <o:lock v:ext="edit" aspectratio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Надпись 2" o:spid="_x0000_s1273" type="#_x0000_t202" style="position:absolute;left:959;top:313;width:125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TKwcMA&#10;AADcAAAADwAAAGRycy9kb3ducmV2LnhtbERPTWvCQBC9C/0PyxR6M5t6UJu6iohCQZDG9NDjNDsm&#10;i9nZmF01/vuuIHibx/uc2aK3jbhQ541jBe9JCoK4dNpwpeCn2AynIHxA1tg4JgU38rCYvwxmmGl3&#10;5Zwu+1CJGMI+QwV1CG0mpS9rsugT1xJH7uA6iyHCrpK6w2sMt40cpelYWjQcG2psaVVTedyfrYLl&#10;L+drc9r9feeH3BTFR8rb8VGpt9d++QkiUB+e4of7S8f50wncn4kXyP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+TKwcMAAADcAAAADwAAAAAAAAAAAAAAAACYAgAAZHJzL2Rv&#10;d25yZXYueG1sUEsFBgAAAAAEAAQA9QAAAIgDAAAAAA==&#10;" filled="f" stroked="f">
              <o:lock v:ext="edit" aspectratio="t"/>
              <v:textbox style="mso-next-textbox:#Надпись 2"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5</w:t>
                    </w:r>
                  </w:p>
                </w:txbxContent>
              </v:textbox>
            </v:shape>
            <v:shape id="AutoShape 554" o:spid="_x0000_s1274" type="#_x0000_t32" style="position:absolute;left:959;top:479;width:125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C4h8IAAADcAAAADwAAAGRycy9kb3ducmV2LnhtbESPT4vCQAzF74LfYYiwN526qyLVUURW&#10;8eofFG+hE9tiJ1M6o3a//eYgeEt4L+/9Ml+2rlJPakLp2cBwkIAizrwtOTdwOm76U1AhIlusPJOB&#10;PwqwXHQ7c0ytf/GenoeYKwnhkKKBIsY61TpkBTkMA18Ti3bzjcMoa5Nr2+BLwl2lv5Nkoh2WLA0F&#10;1rQuKLsfHs7Az+95v60uTu9yX7Lb2vHodrwa89VrVzNQkdr4Mb+vd1bwp0Irz8gEevE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5C4h8IAAADcAAAADwAAAAAAAAAAAAAA&#10;AAChAgAAZHJzL2Rvd25yZXYueG1sUEsFBgAAAAAEAAQA+QAAAJADAAAAAA==&#10;">
              <v:stroke startarrowwidth="narrow" startarrowlength="short" endarrowwidth="narrow" endarrowlength="short"/>
              <o:lock v:ext="edit" aspectratio="t"/>
            </v:shape>
            <v:shape id="Надпись 2" o:spid="_x0000_s1275" type="#_x0000_t202" style="position:absolute;left:1194;top:313;width:126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f7KMMA&#10;AADcAAAADwAAAGRycy9kb3ducmV2LnhtbERPTWvCQBC9F/oflin0Vjf1IEnqGqS0IBSKMR56nGbH&#10;ZEl2Ns1uNf57VxC8zeN9zrKYbC+ONHrjWMHrLAFBXDttuFGwrz5fUhA+IGvsHZOCM3koVo8PS8y1&#10;O3FJx11oRAxhn6OCNoQhl9LXLVn0MzcQR+7gRoshwrGResRTDLe9nCfJQlo0HBtaHOi9pbrb/VsF&#10;6x8uP8zf9++2PJSmqrKEvxadUs9P0/oNRKAp3MU390bH+WkG12fiBXJ1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f7KMMAAADcAAAADwAAAAAAAAAAAAAAAACYAgAAZHJzL2Rv&#10;d25yZXYueG1sUEsFBgAAAAAEAAQA9QAAAIgDAAAAAA==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16</w:t>
                    </w:r>
                  </w:p>
                </w:txbxContent>
              </v:textbox>
            </v:shape>
            <v:shape id="Надпись 2" o:spid="_x0000_s1276" type="#_x0000_t202" style="position:absolute;left:1902;top:313;width:126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TEaMUA&#10;AADcAAAADwAAAGRycy9kb3ducmV2LnhtbESPQWvCQBCF7wX/wzKCt7qxB6nRVUQsFArSGA8ex+yY&#10;LGZn0+xW03/fORR6m+G9ee+b1WbwrbpTH11gA7NpBoq4CtZxbeBUvj2/gooJ2WIbmAz8UITNevS0&#10;wtyGBxd0P6ZaSQjHHA00KXW51rFqyGOcho5YtGvoPSZZ+1rbHh8S7lv9kmVz7dGxNDTY0a6h6nb8&#10;9ga2Zy727utw+SyuhSvLRcYf85sxk/GwXYJKNKR/89/1uxX8heDLMzKBX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1MRoxQAAANwAAAAPAAAAAAAAAAAAAAAAAJgCAABkcnMv&#10;ZG93bnJldi54bWxQSwUGAAAAAAQABAD1AAAAigMAAAAA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4</w:t>
                    </w:r>
                    <w:r>
                      <w:rPr>
                        <w:sz w:val="12"/>
                      </w:rPr>
                      <w:t>2</w:t>
                    </w:r>
                  </w:p>
                </w:txbxContent>
              </v:textbox>
            </v:shape>
            <v:shape id="Надпись 2" o:spid="_x0000_s1277" type="#_x0000_t202" style="position:absolute;left:2767;top:313;width:126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hh88EA&#10;AADcAAAADwAAAGRycy9kb3ducmV2LnhtbERPTYvCMBC9C/6HMII3TfUg2jWKyAoLgljrYY9jM7bB&#10;ZtJtslr/vREW9jaP9znLdWdrcafWG8cKJuMEBHHhtOFSwTnfjeYgfEDWWDsmBU/ysF71e0tMtXtw&#10;RvdTKEUMYZ+igiqEJpXSFxVZ9GPXEEfu6lqLIcK2lLrFRwy3tZwmyUxaNBwbKmxoW1FxO/1aBZtv&#10;zj7Nz+FyzK6ZyfNFwvvZTanhoNt8gAjUhX/xn/tLx/mLCbyfiRf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aYYfPBAAAA3AAAAA8AAAAAAAAAAAAAAAAAmAIAAGRycy9kb3du&#10;cmV2LnhtbFBLBQYAAAAABAAEAPUAAACGAwAAAAA=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25</w:t>
                    </w:r>
                  </w:p>
                </w:txbxContent>
              </v:textbox>
            </v:shape>
            <v:shape id="Надпись 2" o:spid="_x0000_s1278" type="#_x0000_t202" style="position:absolute;left:3100;top:313;width:126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r/hMMA&#10;AADcAAAADwAAAGRycy9kb3ducmV2LnhtbERPTWvCQBC9F/wPyxR6q5t6kCa6BikWhII0xoPHaXZM&#10;lmRn0+xq4r/vFgq9zeN9zjqfbCduNHjjWMHLPAFBXDltuFZwKt+fX0H4gKyxc0wK7uQh38we1php&#10;N3JBt2OoRQxhn6GCJoQ+k9JXDVn0c9cTR+7iBoshwqGWesAxhttOLpJkKS0ajg0N9vTWUNUer1bB&#10;9szFznwfvj6LS2HKMk34Y9kq9fQ4bVcgAk3hX/zn3us4P13A7zPxAr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kr/hMMAAADcAAAADwAAAAAAAAAAAAAAAACYAgAAZHJzL2Rv&#10;d25yZXYueG1sUEsFBgAAAAAEAAQA9QAAAIgDAAAAAA==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5</w:t>
                    </w:r>
                  </w:p>
                </w:txbxContent>
              </v:textbox>
            </v:shape>
            <v:shape id="Надпись 2" o:spid="_x0000_s1279" type="#_x0000_t202" style="position:absolute;left:3223;top:313;width:125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ZaH8IA&#10;AADcAAAADwAAAGRycy9kb3ducmV2LnhtbERPTYvCMBC9L/gfwix4W9NVkLVrFBEFQVis9eBxthnb&#10;YDOpTdT67zfCgrd5vM+Zzjtbixu13jhW8DlIQBAXThsuFRzy9ccXCB+QNdaOScGDPMxnvbcpptrd&#10;OaPbPpQihrBPUUEVQpNK6YuKLPqBa4gjd3KtxRBhW0rd4j2G21oOk2QsLRqODRU2tKyoOO+vVsHi&#10;yNnKXH5+d9kpM3k+SXg7PivVf+8W3yACdeEl/ndvdJw/GcH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BlofwgAAANwAAAAPAAAAAAAAAAAAAAAAAJgCAABkcnMvZG93&#10;bnJldi54bWxQSwUGAAAAAAQABAD1AAAAhwMAAAAA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5</w:t>
                    </w:r>
                  </w:p>
                </w:txbxContent>
              </v:textbox>
            </v:shape>
            <v:shape id="AutoShape 560" o:spid="_x0000_s1280" type="#_x0000_t32" style="position:absolute;left:1824;top:578;width:0;height:157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iRLMIAAADcAAAADwAAAGRycy9kb3ducmV2LnhtbERPTWsCMRC9F/ofwgheimZXiujWKKUg&#10;iAehugePQzLdXdxMtklc139vCgVv83ifs9oMthU9+dA4VpBPMxDE2pmGKwXlaTtZgAgR2WDrmBTc&#10;KcBm/fqywsK4G39Tf4yVSCEcClRQx9gVUgZdk8UwdR1x4n6ctxgT9JU0Hm8p3LZylmVzabHh1FBj&#10;R1816cvxahU0+/JQ9m+/0evFPj/7PJzOrVZqPBo+P0BEGuJT/O/emTR/+Q5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biRLMIAAADcAAAADwAAAAAAAAAAAAAA&#10;AAChAgAAZHJzL2Rvd25yZXYueG1sUEsFBgAAAAAEAAQA+QAAAJADAAAAAA==&#10;">
              <o:lock v:ext="edit" aspectratio="t"/>
            </v:shape>
            <v:shape id="AutoShape 561" o:spid="_x0000_s1281" type="#_x0000_t32" style="position:absolute;left:2138;top:578;width:0;height:157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Q0t8IAAADcAAAADwAAAGRycy9kb3ducmV2LnhtbERPTWsCMRC9F/ofwgheimZXqOjWKKUg&#10;iAehugePQzLdXdxMtklc139vCgVv83ifs9oMthU9+dA4VpBPMxDE2pmGKwXlaTtZgAgR2WDrmBTc&#10;KcBm/fqywsK4G39Tf4yVSCEcClRQx9gVUgZdk8UwdR1x4n6ctxgT9JU0Hm8p3LZylmVzabHh1FBj&#10;R1816cvxahU0+/JQ9m+/0evFPj/7PJzOrVZqPBo+P0BEGuJT/O/emTR/+Q5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vQ0t8IAAADcAAAADwAAAAAAAAAAAAAA&#10;AAChAgAAZHJzL2Rvd25yZXYueG1sUEsFBgAAAAAEAAQA+QAAAJADAAAAAA==&#10;">
              <o:lock v:ext="edit" aspectratio="t"/>
            </v:shape>
            <v:shape id="AutoShape 562" o:spid="_x0000_s1282" type="#_x0000_t32" style="position:absolute;left:1483;top:692;width:341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ofs8EAAADcAAAADwAAAGRycy9kb3ducmV2LnhtbERPS4vCMBC+C/sfwix403TXtWg1lUVU&#10;vPpA8TY0Y1u2mZQm1u6/N4LgbT6+58wXnalES40rLSv4GkYgiDOrS84VHA/rwQSE88gaK8uk4J8c&#10;LNKP3hwTbe+8o3bvcxFC2CWooPC+TqR0WUEG3dDWxIG72sagD7DJpW7wHsJNJb+jKJYGSw4NBda0&#10;LCj729+MgtHqtNtUZyO3uS3ZbPT453q4KNX/7H5nIDx1/i1+ubc6zJ/G8HwmXCDT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0mh+zwQAAANwAAAAPAAAAAAAAAAAAAAAA&#10;AKECAABkcnMvZG93bnJldi54bWxQSwUGAAAAAAQABAD5AAAAjwMAAAAA&#10;">
              <v:stroke startarrowwidth="narrow" startarrowlength="short" endarrowwidth="narrow" endarrowlength="short"/>
              <o:lock v:ext="edit" aspectratio="t"/>
            </v:shape>
            <v:shape id="AutoShape 563" o:spid="_x0000_s1283" type="#_x0000_t32" style="position:absolute;left:2138;top:693;width:35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9a6KMEAAADcAAAADwAAAGRycy9kb3ducmV2LnhtbERPS4vCMBC+L/gfwgje1tTHrlqbisiu&#10;ePWB4m1oxrbYTEoTtf57IyzsbT6+5ySL1lTiTo0rLSsY9CMQxJnVJecKDvvfzykI55E1VpZJwZMc&#10;LNLOR4Kxtg/e0n3ncxFC2MWooPC+jqV0WUEGXd/WxIG72MagD7DJpW7wEcJNJYdR9C0NlhwaCqxp&#10;VVB23d2MgtHPcbuuTkZucluyWeuv8WV/VqrXbZdzEJ5a/y/+c290mD+bwPuZcIFM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1roowQAAANwAAAAPAAAAAAAAAAAAAAAA&#10;AKECAABkcnMvZG93bnJldi54bWxQSwUGAAAAAAQABAD5AAAAjwMAAAAA&#10;">
              <v:stroke startarrowwidth="narrow" startarrowlength="short" endarrowwidth="narrow" endarrowlength="short"/>
              <o:lock v:ext="edit" aspectratio="t"/>
            </v:shape>
            <v:shape id="AutoShape 564" o:spid="_x0000_s1284" type="#_x0000_t32" style="position:absolute;left:1824;top:693;width:15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kuWsMAAADcAAAADwAAAGRycy9kb3ducmV2LnhtbESPQYvCQAyF7wv+hyHC3tapui5aHUXE&#10;Fa/qongLndgWO5nSGbX7781B8JbwXt77Mlu0rlJ3akLp2UC/l4AizrwtOTfwd/j9GoMKEdli5ZkM&#10;/FOAxbzzMcPU+gfv6L6PuZIQDikaKGKsU61DVpDD0PM1sWgX3ziMsja5tg0+JNxVepAkP9phydJQ&#10;YE2rgrLr/uYMDNfH3aY6Ob3NfcluY0ffl8PZmM9uu5yCitTGt/l1vbWCPxFaeUYm0P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pJLlrDAAAA3AAAAA8AAAAAAAAAAAAA&#10;AAAAoQIAAGRycy9kb3ducmV2LnhtbFBLBQYAAAAABAAEAPkAAACRAwAAAAA=&#10;">
              <v:stroke startarrowwidth="narrow" startarrowlength="short" endarrowwidth="narrow" endarrowlength="short"/>
              <o:lock v:ext="edit" aspectratio="t"/>
            </v:shape>
            <v:shape id="AutoShape 565" o:spid="_x0000_s1285" type="#_x0000_t32" style="position:absolute;left:1981;top:693;width:15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WLwcEAAADcAAAADwAAAGRycy9kb3ducmV2LnhtbERPS4vCMBC+L/gfwgh7W1MfK1pNRcQV&#10;r1pRvA3N2BabSWlirf9+s7DgbT6+5yxXnalES40rLSsYDiIQxJnVJecKTunP1wyE88gaK8uk4EUO&#10;VknvY4mxtk8+UHv0uQgh7GJUUHhfx1K6rCCDbmBr4sDdbGPQB9jkUjf4DOGmkqMomkqDJYeGAmva&#10;FJTdjw+jYLw9H3bVxch9bks2O/09uaVXpT773XoBwlPn3+J/916H+fM5/D0TLpDJ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BYvBwQAAANwAAAAPAAAAAAAAAAAAAAAA&#10;AKECAABkcnMvZG93bnJldi54bWxQSwUGAAAAAAQABAD5AAAAjwMAAAAA&#10;">
              <v:stroke startarrowwidth="narrow" startarrowlength="short" endarrowwidth="narrow" endarrowlength="short"/>
              <o:lock v:ext="edit" aspectratio="t"/>
            </v:shape>
            <v:shape id="Надпись 2" o:spid="_x0000_s1286" type="#_x0000_t202" style="position:absolute;left:1838;top:534;width:125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swk8MA&#10;AADcAAAADwAAAGRycy9kb3ducmV2LnhtbESPQYvCMBSE7wv+h/AEb2uqB3GrUURcEASx1oPHZ/Ns&#10;g81Lt4la/71ZWNjjMDPfMPNlZ2vxoNYbxwpGwwQEceG04VLBKf/+nILwAVlj7ZgUvMjDctH7mGOq&#10;3ZMzehxDKSKEfYoKqhCaVEpfVGTRD11DHL2ray2GKNtS6hafEW5rOU6SibRoOC5U2NC6ouJ2vFsF&#10;qzNnG/Ozvxyya2by/Cvh3eSm1KDfrWYgAnXhP/zX3moFkQi/Z+IRkI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vswk8MAAADcAAAADwAAAAAAAAAAAAAAAACYAgAAZHJzL2Rv&#10;d25yZXYueG1sUEsFBgAAAAAEAAQA9QAAAIgDAAAAAA==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>
                      <w:rPr>
                        <w:sz w:val="12"/>
                      </w:rPr>
                      <w:t>7</w:t>
                    </w:r>
                  </w:p>
                </w:txbxContent>
              </v:textbox>
            </v:shape>
            <v:shape id="Надпись 2" o:spid="_x0000_s1287" type="#_x0000_t202" style="position:absolute;left:1995;top:538;width:126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eVCMUA&#10;AADcAAAADwAAAGRycy9kb3ducmV2LnhtbESPQWvCQBSE70L/w/IK3nRXD1KjG5HSQqEgjfHg8TX7&#10;kixm36bZrab/vlsoeBxm5htmuxtdJ640BOtZw2KuQBBX3lhuNJzK19kTiBCRDXaeScMPBdjlD5Mt&#10;ZsbfuKDrMTYiQThkqKGNsc+kDFVLDsPc98TJq/3gMCY5NNIMeEtw18mlUivp0HJaaLGn55aqy/Hb&#10;adifuXixX4fPj6IubFmuFb+vLlpPH8f9BkSkMd7D/+03o2GpFvB3Jh0Bm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t5UIxQAAANwAAAAPAAAAAAAAAAAAAAAAAJgCAABkcnMv&#10;ZG93bnJldi54bWxQSwUGAAAAAAQABAD1AAAAigMAAAAA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>
                      <w:rPr>
                        <w:sz w:val="12"/>
                      </w:rPr>
                      <w:t>7</w:t>
                    </w:r>
                  </w:p>
                </w:txbxContent>
              </v:textbox>
            </v:shape>
            <v:shape id="Надпись 2" o:spid="_x0000_s1288" type="#_x0000_t202" style="position:absolute;left:1588;top:534;width:126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ULf8UA&#10;AADcAAAADwAAAGRycy9kb3ducmV2LnhtbESPQWsCMRSE7wX/Q3iCt5p0D2K3RpGiIAjiuj30+Lp5&#10;7gY3L+sm6vbfN4VCj8PMfMMsVoNrxZ36YD1reJkqEMSVN5ZrDR/l9nkOIkRkg61n0vBNAVbL0dMC&#10;c+MfXND9FGuRIBxy1NDE2OVShqohh2HqO+LknX3vMCbZ19L0+Ehw18pMqZl0aDktNNjRe0PV5XRz&#10;GtafXGzs9fB1LM6FLctXxfvZRevJeFi/gYg0xP/wX3tnNGQqg98z6QjI5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ZQt/xQAAANwAAAAPAAAAAAAAAAAAAAAAAJgCAABkcnMv&#10;ZG93bnJldi54bWxQSwUGAAAAAAQABAD1AAAAigMAAAAA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14</w:t>
                    </w:r>
                  </w:p>
                </w:txbxContent>
              </v:textbox>
            </v:shape>
            <v:shape id="Надпись 2" o:spid="_x0000_s1289" type="#_x0000_t202" style="position:absolute;left:2247;top:534;width:125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mu5MUA&#10;AADcAAAADwAAAGRycy9kb3ducmV2LnhtbESPQWsCMRSE7wX/Q3iCt5pUQerWKCItCELpuh56fN08&#10;d4Obl3UTdf33TaHgcZiZb5jFqneNuFIXrGcNL2MFgrj0xnKl4VB8PL+CCBHZYOOZNNwpwGo5eFpg&#10;ZvyNc7ruYyUShEOGGuoY20zKUNbkMIx9S5y8o+8cxiS7SpoObwnuGjlRaiYdWk4LNba0qak87S9O&#10;w/qb83d7/vz5yo+5LYq54t3spPVo2K/fQETq4yP8394aDRM1hb8z6Qj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Ka7kxQAAANwAAAAPAAAAAAAAAAAAAAAAAJgCAABkcnMv&#10;ZG93bnJldi54bWxQSwUGAAAAAAQABAD1AAAAigMAAAAA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14</w:t>
                    </w:r>
                  </w:p>
                </w:txbxContent>
              </v:textbox>
            </v:shape>
            <v:shape id="AutoShape 570" o:spid="_x0000_s1290" type="#_x0000_t32" style="position:absolute;left:1553;top:3396;width:2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vQpL8AAADcAAAADwAAAGRycy9kb3ducmV2LnhtbESPSwvCMBCE74L/IazgTVOfSDWKiIpX&#10;HyjelmZti82mNFHrvzeC4HGYmW+Y2aI2hXhS5XLLCnrdCARxYnXOqYLTcdOZgHAeWWNhmRS8ycFi&#10;3mzMMNb2xXt6HnwqAoRdjAoy78tYSpdkZNB1bUkcvJutDPogq1TqCl8BbgrZj6KxNJhzWMiwpFVG&#10;yf3wMAoG6/N+W1yM3KU2Z7PVo+HteFWq3aqXUxCeav8P/9o7raAfDeF7JhwBOf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CvQpL8AAADcAAAADwAAAAAAAAAAAAAAAACh&#10;AgAAZHJzL2Rvd25yZXYueG1sUEsFBgAAAAAEAAQA+QAAAI0DAAAAAA==&#10;">
              <v:stroke startarrowwidth="narrow" startarrowlength="short" endarrowwidth="narrow" endarrowlength="short"/>
              <o:lock v:ext="edit" aspectratio="t"/>
            </v:shape>
            <v:shape id="AutoShape 571" o:spid="_x0000_s1291" type="#_x0000_t32" style="position:absolute;left:1820;top:3396;width:318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d1P78AAADcAAAADwAAAGRycy9kb3ducmV2LnhtbESPSwvCMBCE74L/IazgTVOfSDWKiIpX&#10;HyjelmZti82mNFHrvzeC4HGYmW+Y2aI2hXhS5XLLCnrdCARxYnXOqYLTcdOZgHAeWWNhmRS8ycFi&#10;3mzMMNb2xXt6HnwqAoRdjAoy78tYSpdkZNB1bUkcvJutDPogq1TqCl8BbgrZj6KxNJhzWMiwpFVG&#10;yf3wMAoG6/N+W1yM3KU2Z7PVo+HteFWq3aqXUxCeav8P/9o7raAfjeB7JhwBOf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2d1P78AAADcAAAADwAAAAAAAAAAAAAAAACh&#10;AgAAZHJzL2Rvd25yZXYueG1sUEsFBgAAAAAEAAQA+QAAAI0DAAAAAA==&#10;">
              <v:stroke startarrowwidth="narrow" startarrowlength="short" endarrowwidth="narrow" endarrowlength="short"/>
              <o:lock v:ext="edit" aspectratio="t"/>
            </v:shape>
            <v:shape id="AutoShape 572" o:spid="_x0000_s1292" type="#_x0000_t32" style="position:absolute;left:2138;top:3396;width:268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XrSL8AAADcAAAADwAAAGRycy9kb3ducmV2LnhtbESPSwvCMBCE74L/IazgTVOfSDWKiIpX&#10;HyjelmZti82mNFHrvzeC4HGYmW+Y2aI2hXhS5XLLCnrdCARxYnXOqYLTcdOZgHAeWWNhmRS8ycFi&#10;3mzMMNb2xXt6HnwqAoRdjAoy78tYSpdkZNB1bUkcvJutDPogq1TqCl8BbgrZj6KxNJhzWMiwpFVG&#10;yf3wMAoG6/N+W1yM3KU2Z7PVo+HteFWq3aqXUxCeav8P/9o7raAfjeF7JhwBOf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7XrSL8AAADcAAAADwAAAAAAAAAAAAAAAACh&#10;AgAAZHJzL2Rvd25yZXYueG1sUEsFBgAAAAAEAAQA+QAAAI0DAAAAAA==&#10;">
              <v:stroke startarrowwidth="narrow" startarrowlength="short" endarrowwidth="narrow" endarrowlength="short"/>
              <o:lock v:ext="edit" aspectratio="t"/>
            </v:shape>
            <v:shape id="AutoShape 576" o:spid="_x0000_s1293" type="#_x0000_t32" style="position:absolute;left:1553;top:3172;width:0;height:31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X7oMQAAADcAAAADwAAAGRycy9kb3ducmV2LnhtbESPQYvCMBSE7wv+h/AEL8ua1sMqXaPI&#10;wsLiQVB78PhInm2xealJttZ/b4QFj8PMfMMs14NtRU8+NI4V5NMMBLF2puFKQXn8+ViACBHZYOuY&#10;FNwpwHo1eltiYdyN99QfYiUShEOBCuoYu0LKoGuyGKauI07e2XmLMUlfSePxluC2lbMs+5QWG04L&#10;NXb0XZO+HP6sgmZb7sr+/Rq9Xmzzk8/D8dRqpSbjYfMFItIQX+H/9q9RMMvm8DyTjo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RfugxAAAANwAAAAPAAAAAAAAAAAA&#10;AAAAAKECAABkcnMvZG93bnJldi54bWxQSwUGAAAAAAQABAD5AAAAkgMAAAAA&#10;">
              <o:lock v:ext="edit" aspectratio="t"/>
            </v:shape>
            <v:shape id="AutoShape 577" o:spid="_x0000_s1294" type="#_x0000_t32" style="position:absolute;left:1824;top:3172;width:0;height:31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pv0sAAAADcAAAADwAAAGRycy9kb3ducmV2LnhtbERPTYvCMBC9C/6HMIIX0bQeRKpRFkFY&#10;PAhqDx6HZLYt20y6SbbWf28OgsfH+97uB9uKnnxoHCvIFxkIYu1Mw5WC8nacr0GEiGywdUwKnhRg&#10;vxuPtlgY9+AL9ddYiRTCoUAFdYxdIWXQNVkMC9cRJ+7HeYsxQV9J4/GRwm0rl1m2khYbTg01dnSo&#10;Sf9e/62C5lSey372F71en/K7z8Pt3mqlppPhawMi0hA/4rf72yhYZmltOpOOgNy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/ab9LAAAAA3AAAAA8AAAAAAAAAAAAAAAAA&#10;oQIAAGRycy9kb3ducmV2LnhtbFBLBQYAAAAABAAEAPkAAACOAwAAAAA=&#10;">
              <o:lock v:ext="edit" aspectratio="t"/>
            </v:shape>
            <v:shape id="AutoShape 578" o:spid="_x0000_s1295" type="#_x0000_t32" style="position:absolute;left:2138;top:3172;width:0;height:31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bKScQAAADcAAAADwAAAGRycy9kb3ducmV2LnhtbESPQYvCMBSE74L/ITzBi6xpPSxuNYoI&#10;C+JhYbUHj4/k2Rabl5pka/ffbxYEj8PMfMOst4NtRU8+NI4V5PMMBLF2puFKQXn+fFuCCBHZYOuY&#10;FPxSgO1mPFpjYdyDv6k/xUokCIcCFdQxdoWUQddkMcxdR5y8q/MWY5K+ksbjI8FtKxdZ9i4tNpwW&#10;auxoX5O+nX6sguZYfpX97B69Xh7zi8/D+dJqpaaTYbcCEWmIr/CzfTAKFtkH/J9JR0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lspJxAAAANwAAAAPAAAAAAAAAAAA&#10;AAAAAKECAABkcnMvZG93bnJldi54bWxQSwUGAAAAAAQABAD5AAAAkgMAAAAA&#10;">
              <o:lock v:ext="edit" aspectratio="t"/>
            </v:shape>
            <v:shape id="AutoShape 579" o:spid="_x0000_s1296" type="#_x0000_t32" style="position:absolute;left:2413;top:3172;width:0;height:31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X1CcAAAADcAAAADwAAAGRycy9kb3ducmV2LnhtbERPTYvCMBC9C/6HMIIX0bQeRKpRFkFY&#10;PAhqDx6HZLYt20y6SbbWf28OgsfH+97uB9uKnnxoHCvIFxkIYu1Mw5WC8nacr0GEiGywdUwKnhRg&#10;vxuPtlgY9+AL9ddYiRTCoUAFdYxdIWXQNVkMC9cRJ+7HeYsxQV9J4/GRwm0rl1m2khYbTg01dnSo&#10;Sf9e/62C5lSey372F71en/K7z8Pt3mqlppPhawMi0hA/4rf72yhY5ml+OpOOgNy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R19QnAAAAA3AAAAA8AAAAAAAAAAAAAAAAA&#10;oQIAAGRycy9kb3ducmV2LnhtbFBLBQYAAAAABAAEAPkAAACOAwAAAAA=&#10;">
              <o:lock v:ext="edit" aspectratio="t"/>
            </v:shape>
            <v:shape id="Надпись 2" o:spid="_x0000_s1297" type="#_x0000_t202" style="position:absolute;left:1612;top:3223;width:126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4D1cUA&#10;AADcAAAADwAAAGRycy9kb3ducmV2LnhtbESPQWvCQBSE74L/YXmCN93Eg7TRTZDSQqEgjfHg8TX7&#10;TBazb9PsVuO/dwuFHoeZ+YbZFqPtxJUGbxwrSJcJCOLaacONgmP1tngC4QOyxs4xKbiThyKfTraY&#10;aXfjkq6H0IgIYZ+hgjaEPpPS1y1Z9EvXE0fv7AaLIcqhkXrAW4TbTq6SZC0tGo4LLfb00lJ9OfxY&#10;BbsTl6/me//1WZ5LU1XPCX+sL0rNZ+NuAyLQGP7Df+13rWCVpvB7Jh4Bm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bgPVxQAAANwAAAAPAAAAAAAAAAAAAAAAAJgCAABkcnMv&#10;ZG93bnJldi54bWxQSwUGAAAAAAQABAD1AAAAigMAAAAA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11</w:t>
                    </w:r>
                  </w:p>
                </w:txbxContent>
              </v:textbox>
            </v:shape>
            <v:shape id="Надпись 2" o:spid="_x0000_s1298" type="#_x0000_t202" style="position:absolute;left:1916;top:3223;width:126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ydosQA&#10;AADcAAAADwAAAGRycy9kb3ducmV2LnhtbESPQWvCQBSE7wX/w/IEb3VjDtJGVxFREARpjAePz+wz&#10;Wcy+jdlV03/fLRR6HGbmG2a+7G0jntR541jBZJyAIC6dNlwpOBXb9w8QPiBrbByTgm/ysFwM3uaY&#10;affinJ7HUIkIYZ+hgjqENpPSlzVZ9GPXEkfv6jqLIcqukrrDV4TbRqZJMpUWDceFGlta11Tejg+r&#10;YHXmfGPuh8tXfs1NUXwmvJ/elBoN+9UMRKA+/If/2jutIJ2k8HsmHgG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8naLEAAAA3AAAAA8AAAAAAAAAAAAAAAAAmAIAAGRycy9k&#10;b3ducmV2LnhtbFBLBQYAAAAABAAEAPUAAACJAwAAAAA=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1</w:t>
                    </w:r>
                    <w:r>
                      <w:rPr>
                        <w:sz w:val="12"/>
                      </w:rPr>
                      <w:t>4</w:t>
                    </w:r>
                  </w:p>
                </w:txbxContent>
              </v:textbox>
            </v:shape>
            <v:shape id="Надпись 2" o:spid="_x0000_s1299" type="#_x0000_t202" style="position:absolute;left:2194;top:3223;width:126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A4OcQA&#10;AADcAAAADwAAAGRycy9kb3ducmV2LnhtbESPQWvCQBSE74L/YXmCN92oIBpdRYpCQSiN6aHHZ/aZ&#10;LGbfptmtxn/fLQgeh5n5hllvO1uLG7XeOFYwGScgiAunDZcKvvLDaAHCB2SNtWNS8CAP202/t8ZU&#10;uztndDuFUkQI+xQVVCE0qZS+qMiiH7uGOHoX11oMUbal1C3eI9zWcpokc2nRcFyosKG3iorr6dcq&#10;2H1ztjc/H+fP7JKZPF8mfJxflRoOut0KRKAuvMLP9rtWMJ3M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wODnEAAAA3AAAAA8AAAAAAAAAAAAAAAAAmAIAAGRycy9k&#10;b3ducmV2LnhtbFBLBQYAAAAABAAEAPUAAACJAwAAAAA=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11</w:t>
                    </w:r>
                  </w:p>
                </w:txbxContent>
              </v:textbox>
            </v:shape>
            <v:shape id="AutoShape 586" o:spid="_x0000_s1300" type="#_x0000_t32" style="position:absolute;left:880;top:852;width:0;height:12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JGeb8AAADcAAAADwAAAGRycy9kb3ducmV2LnhtbESPSwvCMBCE74L/IazgTVOfSDWKiIpX&#10;HyjelmZti82mNFHrvzeC4HGYmW+Y2aI2hXhS5XLLCnrdCARxYnXOqYLTcdOZgHAeWWNhmRS8ycFi&#10;3mzMMNb2xXt6HnwqAoRdjAoy78tYSpdkZNB1bUkcvJutDPogq1TqCl8BbgrZj6KxNJhzWMiwpFVG&#10;yf3wMAoG6/N+W1yM3KU2Z7PVo+HteFWq3aqXUxCeav8P/9o7raDfG8L3TDgCcv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fJGeb8AAADcAAAADwAAAAAAAAAAAAAAAACh&#10;AgAAZHJzL2Rvd25yZXYueG1sUEsFBgAAAAAEAAQA+QAAAI0DAAAAAA==&#10;">
              <v:stroke startarrowwidth="narrow" startarrowlength="short" endarrowwidth="narrow" endarrowlength="short"/>
              <o:lock v:ext="edit" aspectratio="t"/>
            </v:shape>
            <v:shape id="AutoShape 587" o:spid="_x0000_s1301" type="#_x0000_t32" style="position:absolute;left:880;top:978;width:0;height:23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7j4r8AAADcAAAADwAAAGRycy9kb3ducmV2LnhtbESPSwvCMBCE74L/IazgTVOfSDWKiIpX&#10;HyjelmZti82mNFHrvzeC4HGYmW+Y2aI2hXhS5XLLCnrdCARxYnXOqYLTcdOZgHAeWWNhmRS8ycFi&#10;3mzMMNb2xXt6HnwqAoRdjAoy78tYSpdkZNB1bUkcvJutDPogq1TqCl8BbgrZj6KxNJhzWMiwpFVG&#10;yf3wMAoG6/N+W1yM3KU2Z7PVo+HteFWq3aqXUxCeav8P/9o7raDfG8H3TDgCcv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8r7j4r8AAADcAAAADwAAAAAAAAAAAAAAAACh&#10;AgAAZHJzL2Rvd25yZXYueG1sUEsFBgAAAAAEAAQA+QAAAI0DAAAAAA==&#10;">
              <v:stroke startarrowwidth="narrow" startarrowlength="short" endarrowwidth="narrow" endarrowlength="short"/>
              <o:lock v:ext="edit" aspectratio="t"/>
            </v:shape>
            <v:shape id="AutoShape 588" o:spid="_x0000_s1302" type="#_x0000_t32" style="position:absolute;left:880;top:1217;width:0;height:37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x9lb8AAADcAAAADwAAAGRycy9kb3ducmV2LnhtbESPSwvCMBCE74L/IazgTVOfSDWKiIpX&#10;HyjelmZti82mNFHrvzeC4HGYmW+Y2aI2hXhS5XLLCnrdCARxYnXOqYLTcdOZgHAeWWNhmRS8ycFi&#10;3mzMMNb2xXt6HnwqAoRdjAoy78tYSpdkZNB1bUkcvJutDPogq1TqCl8BbgrZj6KxNJhzWMiwpFVG&#10;yf3wMAoG6/N+W1yM3KU2Z7PVo+HteFWq3aqXUxCeav8P/9o7raDfG8P3TDgCcv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mx9lb8AAADcAAAADwAAAAAAAAAAAAAAAACh&#10;AgAAZHJzL2Rvd25yZXYueG1sUEsFBgAAAAAEAAQA+QAAAI0DAAAAAA==&#10;">
              <v:stroke startarrowwidth="narrow" startarrowlength="short" endarrowwidth="narrow" endarrowlength="short"/>
              <o:lock v:ext="edit" aspectratio="t"/>
            </v:shape>
            <v:shape id="AutoShape 589" o:spid="_x0000_s1303" type="#_x0000_t32" style="position:absolute;left:880;top:1593;width:0;height:89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DYDsIAAADcAAAADwAAAGRycy9kb3ducmV2LnhtbESPS4vCQBCE74L/YWjBm058L9lMRBYV&#10;rz5w2VuTaZNgpidkZjX+e0cQPBZV9RWVLFtTiRs1rrSsYDSMQBBnVpecKzgdN4MvEM4ja6wsk4IH&#10;OVim3U6CsbZ33tPt4HMRIOxiVFB4X8dSuqwgg25oa+LgXWxj0AfZ5FI3eA9wU8lxFM2lwZLDQoE1&#10;/RSUXQ//RsFkfd5vq18jd7kt2Wz1bHo5/inV77WrbxCeWv8Jv9s7rWA8WsDrTDgCMn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SDYDsIAAADcAAAADwAAAAAAAAAAAAAA&#10;AAChAgAAZHJzL2Rvd25yZXYueG1sUEsFBgAAAAAEAAQA+QAAAJADAAAAAA==&#10;">
              <v:stroke startarrowwidth="narrow" startarrowlength="short" endarrowwidth="narrow" endarrowlength="short"/>
              <o:lock v:ext="edit" aspectratio="t"/>
            </v:shape>
            <v:shape id="AutoShape 590" o:spid="_x0000_s1304" type="#_x0000_t32" style="position:absolute;left:880;top:2763;width:0;height:3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9MfLwAAADcAAAADwAAAGRycy9kb3ducmV2LnhtbERPSwrCMBDdC94hjOBOU79INYqIilut&#10;KO6GZmyLzaQ0UevtzUJw+Xj/xaoxpXhR7QrLCgb9CARxanXBmYJzsuvNQDiPrLG0TAo+5GC1bLcW&#10;GGv75iO9Tj4TIYRdjApy76tYSpfmZND1bUUcuLutDfoA60zqGt8h3JRyGEVTabDg0JBjRZuc0sfp&#10;aRSMtpfjvrwaechswWavJ+N7clOq22nWcxCeGv8X/9wHrWA4CGvDmXAE5PIL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HL9MfLwAAADcAAAADwAAAAAAAAAAAAAAAAChAgAA&#10;ZHJzL2Rvd25yZXYueG1sUEsFBgAAAAAEAAQA+QAAAIoDAAAAAA==&#10;">
              <v:stroke startarrowwidth="narrow" startarrowlength="short" endarrowwidth="narrow" endarrowlength="short"/>
              <o:lock v:ext="edit" aspectratio="t"/>
            </v:shape>
            <v:shape id="AutoShape 591" o:spid="_x0000_s1305" type="#_x0000_t32" style="position:absolute;left:880;top:2491;width:0;height:27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Pp58IAAADcAAAADwAAAGRycy9kb3ducmV2LnhtbESPS4vCQBCE74L/YWjBm0584mYzEVlU&#10;vPrAZW9Npk2CmZ6QmdX47x1B8FhU1VdUsmxNJW7UuNKygtEwAkGcWV1yruB03AwWIJxH1lhZJgUP&#10;crBMu50EY23vvKfbweciQNjFqKDwvo6ldFlBBt3Q1sTBu9jGoA+yyaVu8B7gppLjKJpLgyWHhQJr&#10;+ikoux7+jYLJ+rzfVr9G7nJbstnq2fRy/FOq32tX3yA8tf4Tfrd3WsF49AWvM+EIyPQ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/Pp58IAAADcAAAADwAAAAAAAAAAAAAA&#10;AAChAgAAZHJzL2Rvd25yZXYueG1sUEsFBgAAAAAEAAQA+QAAAJADAAAAAA==&#10;">
              <v:stroke startarrowwidth="narrow" startarrowlength="short" endarrowwidth="narrow" endarrowlength="short"/>
              <o:lock v:ext="edit" aspectratio="t"/>
            </v:shape>
            <v:shape id="AutoShape 592" o:spid="_x0000_s1306" type="#_x0000_t32" style="position:absolute;left:3475;top:978;width:0;height:23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WKx70AAADcAAAADwAAAGRycy9kb3ducmV2LnhtbERPyQrCMBC9C/5DGMGbptYFqUYRUfHq&#10;guJtaMa22ExKE7X+vTkIHh9vny8bU4oX1a6wrGDQj0AQp1YXnCk4n7a9KQjnkTWWlknBhxwsF+3W&#10;HBNt33yg19FnIoSwS1BB7n2VSOnSnAy6vq2IA3e3tUEfYJ1JXeM7hJtSxlE0kQYLDg05VrTOKX0c&#10;n0bBcHM57MqrkfvMFmx2ejy6n25KdTvNagbCU+P/4p97rxXEcZgfzoQjIBd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ylise9AAAA3AAAAA8AAAAAAAAAAAAAAAAAoQIA&#10;AGRycy9kb3ducmV2LnhtbFBLBQYAAAAABAAEAPkAAACLAwAAAAA=&#10;">
              <v:stroke startarrowwidth="narrow" startarrowlength="short" endarrowwidth="narrow" endarrowlength="short"/>
              <o:lock v:ext="edit" aspectratio="t"/>
            </v:shape>
            <v:shape id="AutoShape 593" o:spid="_x0000_s1307" type="#_x0000_t32" style="position:absolute;left:3475;top:578;width:0;height:39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kvXMIAAADcAAAADwAAAGRycy9kb3ducmV2LnhtbESPQYvCMBSE74L/ITzBm6ZWXaQ2FZFV&#10;vKqL4u3RPNti81KarNZ/bxYWPA4z8w2TrjpTiwe1rrKsYDKOQBDnVldcKPg5bUcLEM4ja6wtk4IX&#10;OVhl/V6KibZPPtDj6AsRIOwSVFB63yRSurwkg25sG+Lg3Wxr0AfZFlK3+AxwU8s4ir6kwYrDQokN&#10;bUrK78dfo2D6fT7s6ouR+8JWbHZ6PrudrkoNB916CcJT5z/h//ZeK4jjCfydCUdAZm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+kvXMIAAADcAAAADwAAAAAAAAAAAAAA&#10;AAChAgAAZHJzL2Rvd25yZXYueG1sUEsFBgAAAAAEAAQA+QAAAJADAAAAAA==&#10;">
              <v:stroke startarrowwidth="narrow" startarrowlength="short" endarrowwidth="narrow" endarrowlength="short"/>
              <o:lock v:ext="edit" aspectratio="t"/>
            </v:shape>
            <v:shape id="Надпись 2" o:spid="_x0000_s1308" type="#_x0000_t202" style="position:absolute;left:723;top:853;width:125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BXH8QA&#10;AADcAAAADwAAAGRycy9kb3ducmV2LnhtbESPQWvCQBSE7wX/w/IEb83GHKSNriJioSBIYzx4fGaf&#10;yWL2bcyumv77bqHQ4zAz3zCL1WBb8aDeG8cKpkkKgrhy2nCt4Fh+vL6B8AFZY+uYFHyTh9Vy9LLA&#10;XLsnF/Q4hFpECPscFTQhdLmUvmrIok9cRxy9i+sthij7WuoenxFuW5ml6UxaNBwXGuxo01B1Pdyt&#10;gvWJi6257c9fxaUwZfme8m52VWoyHtZzEIGG8B/+a39qBVmWwe+Ze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QVx/EAAAA3AAAAA8AAAAAAAAAAAAAAAAAmAIAAGRycy9k&#10;b3ducmV2LnhtbFBLBQYAAAAABAAEAPUAAACJAwAAAAA=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5</w:t>
                    </w:r>
                  </w:p>
                </w:txbxContent>
              </v:textbox>
            </v:shape>
            <v:shape id="Надпись 2" o:spid="_x0000_s1309" type="#_x0000_t202" style="position:absolute;left:723;top:1038;width:125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zyhMUA&#10;AADcAAAADwAAAGRycy9kb3ducmV2LnhtbESPQWvCQBSE7wX/w/KE3urGFKRGVxFpQSgUYzx4fGaf&#10;yWL2bcyumv77rlDwOMzMN8x82dtG3KjzxrGC8SgBQVw6bbhSsC++3j5A+ICssXFMCn7Jw3IxeJlj&#10;pt2dc7rtQiUihH2GCuoQ2kxKX9Zk0Y9cSxy9k+sshii7SuoO7xFuG5kmyURaNBwXamxpXVN53l2t&#10;gtWB809z+Tlu81NuimKa8PfkrNTrsF/NQATqwzP8395oBWn6D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nPKExQAAANwAAAAPAAAAAAAAAAAAAAAAAJgCAABkcnMv&#10;ZG93bnJldi54bWxQSwUGAAAAAAQABAD1AAAAigMAAAAA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10</w:t>
                    </w:r>
                  </w:p>
                </w:txbxContent>
              </v:textbox>
            </v:shape>
            <v:shape id="Надпись 2" o:spid="_x0000_s1310" type="#_x0000_t202" style="position:absolute;left:723;top:1354;width:125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Vq8MUA&#10;AADcAAAADwAAAGRycy9kb3ducmV2LnhtbESPQWvCQBSE7wX/w/KE3urGUKRGVxFpQSgUYzx4fGaf&#10;yWL2bcyumv77rlDwOMzMN8x82dtG3KjzxrGC8SgBQVw6bbhSsC++3j5A+ICssXFMCn7Jw3IxeJlj&#10;pt2dc7rtQiUihH2GCuoQ2kxKX9Zk0Y9cSxy9k+sshii7SuoO7xFuG5kmyURaNBwXamxpXVN53l2t&#10;gtWB809z+Tlu81NuimKa8PfkrNTrsF/NQATqwzP8395oBWn6D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dWrwxQAAANwAAAAPAAAAAAAAAAAAAAAAAJgCAABkcnMv&#10;ZG93bnJldi54bWxQSwUGAAAAAAQABAD1AAAAigMAAAAA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15</w:t>
                    </w:r>
                  </w:p>
                </w:txbxContent>
              </v:textbox>
            </v:shape>
            <v:shape id="Надпись 2" o:spid="_x0000_s1311" type="#_x0000_t202" style="position:absolute;left:723;top:1993;width:125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nPa8UA&#10;AADcAAAADwAAAGRycy9kb3ducmV2LnhtbESPQWvCQBSE7wX/w/KE3urGQKVGVxFpQSgUYzx4fGaf&#10;yWL2bcyumv77rlDwOMzMN8x82dtG3KjzxrGC8SgBQVw6bbhSsC++3j5A+ICssXFMCn7Jw3IxeJlj&#10;pt2dc7rtQiUihH2GCuoQ2kxKX9Zk0Y9cSxy9k+sshii7SuoO7xFuG5kmyURaNBwXamxpXVN53l2t&#10;gtWB809z+Tlu81NuimKa8PfkrNTrsF/NQATqwzP8395oBWn6D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Oc9rxQAAANwAAAAPAAAAAAAAAAAAAAAAAJgCAABkcnMv&#10;ZG93bnJldi54bWxQSwUGAAAAAAQABAD1AAAAigMAAAAA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36</w:t>
                    </w:r>
                  </w:p>
                </w:txbxContent>
              </v:textbox>
            </v:shape>
            <v:shape id="Надпись 2" o:spid="_x0000_s1312" type="#_x0000_t202" style="position:absolute;left:723;top:2573;width:125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tRHMQA&#10;AADcAAAADwAAAGRycy9kb3ducmV2LnhtbESPQWvCQBSE74X+h+UVeqsbcwiauoqIhYJQjPHg8TX7&#10;TBazb2N21fTfdwXB4zAz3zCzxWBbcaXeG8cKxqMEBHHltOFawb78+piA8AFZY+uYFPyRh8X89WWG&#10;uXY3Lui6C7WIEPY5KmhC6HIpfdWQRT9yHXH0jq63GKLsa6l7vEW4bWWaJJm0aDguNNjRqqHqtLtY&#10;BcsDF2tz/vndFsfClOU04U12Uur9bVh+ggg0hGf40f7WCtI0g/uZeAT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rURzEAAAA3AAAAA8AAAAAAAAAAAAAAAAAmAIAAGRycy9k&#10;b3ducmV2LnhtbFBLBQYAAAAABAAEAPUAAACJAwAAAAA=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11</w:t>
                    </w:r>
                  </w:p>
                </w:txbxContent>
              </v:textbox>
            </v:shape>
            <v:shape id="Надпись 2" o:spid="_x0000_s1313" type="#_x0000_t202" style="position:absolute;left:723;top:2879;width:125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f0h8UA&#10;AADcAAAADwAAAGRycy9kb3ducmV2LnhtbESPQWvCQBSE7wX/w/KE3urGHGyNriLSglCQxnjw+Mw+&#10;k8Xs25hdNf77bqHgcZiZb5j5sreNuFHnjWMF41ECgrh02nClYF98vX2A8AFZY+OYFDzIw3IxeJlj&#10;pt2dc7rtQiUihH2GCuoQ2kxKX9Zk0Y9cSxy9k+sshii7SuoO7xFuG5kmyURaNBwXamxpXVN53l2t&#10;gtWB809z2R5/8lNuimKa8PfkrNTrsF/NQATqwzP8395oBWn6Dn9n4hG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p/SHxQAAANwAAAAPAAAAAAAAAAAAAAAAAJgCAABkcnMv&#10;ZG93bnJldi54bWxQSwUGAAAAAAQABAD1AAAAigMAAAAA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14</w:t>
                    </w:r>
                  </w:p>
                </w:txbxContent>
              </v:textbox>
            </v:shape>
            <v:shape id="Надпись 2" o:spid="_x0000_s1314" type="#_x0000_t202" style="position:absolute;left:3526;top:716;width:126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hg9cMA&#10;AADcAAAADwAAAGRycy9kb3ducmV2LnhtbERPPWvDMBDdC/kP4grZarkeQutYMaGkEAiUOs6Q8Wpd&#10;bGHr5FpK4v77aih0fLzvopztIG40eeNYwXOSgiBunDbcKjjV708vIHxA1jg4JgU/5KHcLB4KzLW7&#10;c0W3Y2hFDGGfo4IuhDGX0jcdWfSJG4kjd3GTxRDh1Eo94T2G20FmabqSFg3Hhg5Heuuo6Y9Xq2B7&#10;5mpnvj++PqtLZer6NeXDqldq+Thv1yACzeFf/OfeawVZFtfGM/EI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zhg9cMAAADcAAAADwAAAAAAAAAAAAAAAACYAgAAZHJzL2Rv&#10;d25yZXYueG1sUEsFBgAAAAAEAAQA9QAAAIgDAAAAAA==&#10;" filled="f" stroked="f">
              <o:lock v:ext="edit" aspectratio="t"/>
              <v:textbox inset="0,0,0,0">
                <w:txbxContent>
                  <w:p w:rsidR="00103082" w:rsidRPr="00B05D42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B05D42">
                      <w:rPr>
                        <w:sz w:val="12"/>
                      </w:rPr>
                      <w:t>16</w:t>
                    </w:r>
                  </w:p>
                </w:txbxContent>
              </v:textbox>
            </v:shape>
            <v:shape id="Надпись 2" o:spid="_x0000_s1315" type="#_x0000_t202" style="position:absolute;left:3526;top:1028;width:126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TFbsUA&#10;AADcAAAADwAAAGRycy9kb3ducmV2LnhtbESPQWvCQBSE70L/w/IEb2ZjDlKjq0ipUBCKMR48vmaf&#10;yWL2bcxuNf33bqHQ4zAz3zCrzWBbcafeG8cKZkkKgrhy2nCt4FTupq8gfEDW2DomBT/kYbN+Ga0w&#10;1+7BBd2PoRYRwj5HBU0IXS6lrxqy6BPXEUfv4nqLIcq+lrrHR4TbVmZpOpcWDceFBjt6a6i6Hr+t&#10;gu2Zi3dz+/w6FJfClOUi5f38qtRkPGyXIAIN4T/81/7QCrJsAb9n4hGQ6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dMVuxQAAANwAAAAPAAAAAAAAAAAAAAAAAJgCAABkcnMv&#10;ZG93bnJldi54bWxQSwUGAAAAAAQABAD1AAAAigMAAAAA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10</w:t>
                    </w:r>
                  </w:p>
                </w:txbxContent>
              </v:textbox>
            </v:shape>
            <v:shape id="AutoShape 602" o:spid="_x0000_s1316" type="#_x0000_t32" style="position:absolute;left:3445;top:1185;width:57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EpAsIAAADcAAAADwAAAGRycy9kb3ducmV2LnhtbERPy2oCMRTdC/2HcIVuRDNaKjIaZVoQ&#10;asGFr/11cp0EJzfTSdTp3zeLgsvDeS9WnavFndpgPSsYjzIQxKXXlisFx8N6OAMRIrLG2jMp+KUA&#10;q+VLb4G59g/e0X0fK5FCOOSowMTY5FKG0pDDMPINceIuvnUYE2wrqVt8pHBXy0mWTaVDy6nBYEOf&#10;hsrr/uYUbDfjj+Js7OZ792O37+uivlWDk1Kv/a6Yg4jUxaf43/2lFUze0vx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yEpAsIAAADcAAAADwAAAAAAAAAAAAAA&#10;AAChAgAAZHJzL2Rvd25yZXYueG1sUEsFBgAAAAAEAAQA+QAAAJADAAAAAA==&#10;"/>
            <v:shape id="AutoShape 603" o:spid="_x0000_s1317" type="#_x0000_t32" style="position:absolute;left:3445;top:941;width:57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2MmcYAAADcAAAADwAAAGRycy9kb3ducmV2LnhtbESPQWsCMRSE74X+h/AKvRTNrqVFVqNs&#10;C0IVPGj1/tw8N8HNy3YTdfvvG6HgcZiZb5jpvHeNuFAXrGcF+TADQVx5bblWsPteDMYgQkTW2Hgm&#10;Bb8UYD57fJhiof2VN3TZxlokCIcCFZgY20LKUBlyGIa+JU7e0XcOY5JdLXWH1wR3jRxl2bt0aDkt&#10;GGzp01B12p6dgvUy/ygPxi5Xmx+7fluUzbl+2Sv1/NSXExCR+ngP/7e/tILRaw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tjJnGAAAA3AAAAA8AAAAAAAAA&#10;AAAAAAAAoQIAAGRycy9kb3ducmV2LnhtbFBLBQYAAAAABAAEAPkAAACUAwAAAAA=&#10;"/>
            <v:shape id="AutoShape 604" o:spid="_x0000_s1318" type="#_x0000_t32" style="position:absolute;left:3451;top:549;width:57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8S7sYAAADcAAAADwAAAGRycy9kb3ducmV2LnhtbESPQWsCMRSE74L/ITyhF9GsWypla5S1&#10;INSCB7XeXzevm9DNy7qJuv33TaHgcZiZb5jFqneNuFIXrGcFs2kGgrjy2nKt4OO4mTyDCBFZY+OZ&#10;FPxQgNVyOFhgof2N93Q9xFokCIcCFZgY20LKUBlyGKa+JU7el+8cxiS7WuoObwnuGpln2Vw6tJwW&#10;DLb0aqj6Plycgt12ti4/jd2+789297Qpm0s9Pin1MOrLFxCR+ngP/7fftIL8MY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C/Eu7GAAAA3AAAAA8AAAAAAAAA&#10;AAAAAAAAoQIAAGRycy9kb3ducmV2LnhtbFBLBQYAAAAABAAEAPkAAACUAwAAAAA=&#10;"/>
            <v:shape id="AutoShape 605" o:spid="_x0000_s1319" type="#_x0000_t32" style="position:absolute;left:3321;top:447;width:57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O3dcUAAADcAAAADwAAAGRycy9kb3ducmV2LnhtbESPT2sCMRTE7wW/Q3iFXopmVRTZGmUt&#10;CLXgwX/35+Z1E7p52W6ibr99UxA8DjPzG2a+7FwtrtQG61nBcJCBIC69tlwpOB7W/RmIEJE11p5J&#10;wS8FWC56T3PMtb/xjq77WIkE4ZCjAhNjk0sZSkMOw8A3xMn78q3DmGRbSd3iLcFdLUdZNpUOLacF&#10;gw29Gyq/9xenYLsZroqzsZvP3Y/dTtZFfaleT0q9PHfFG4hIXXyE7+0PrWA0HsP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/O3dcUAAADcAAAADwAAAAAAAAAA&#10;AAAAAAChAgAAZHJzL2Rvd25yZXYueG1sUEsFBgAAAAAEAAQA+QAAAJMDAAAAAA==&#10;"/>
            <v:shape id="AutoShape 606" o:spid="_x0000_s1320" type="#_x0000_t32" style="position:absolute;left:3205;top:447;width:57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ovAcYAAADcAAAADwAAAGRycy9kb3ducmV2LnhtbESPT2sCMRTE74V+h/CEXopm1SplNcq2&#10;INSCB//dXzfPTXDzst1EXb99Uyj0OMzMb5j5snO1uFIbrGcFw0EGgrj02nKl4LBf9V9BhIissfZM&#10;Cu4UYLl4fJhjrv2Nt3TdxUokCIccFZgYm1zKUBpyGAa+IU7eybcOY5JtJXWLtwR3tRxl2VQ6tJwW&#10;DDb0bqg87y5OwWY9fCu+jF1/br/tZrIq6kv1fFTqqdcVMxCRuvgf/mt/aAWj8Qv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AaLwHGAAAA3AAAAA8AAAAAAAAA&#10;AAAAAAAAoQIAAGRycy9kb3ducmV2LnhtbFBLBQYAAAAABAAEAPkAAACUAwAAAAA=&#10;"/>
            <v:shape id="AutoShape 607" o:spid="_x0000_s1321" type="#_x0000_t32" style="position:absolute;left:3082;top:447;width:57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1aKmsYAAADcAAAADwAAAGRycy9kb3ducmV2LnhtbESPT2sCMRTE70K/Q3gFL1KzKpayNcpW&#10;ELTgwT+9v25eN6Gbl3UTdf32jSD0OMzMb5jZonO1uFAbrGcFo2EGgrj02nKl4HhYvbyBCBFZY+2Z&#10;FNwowGL+1Jthrv2Vd3TZx0okCIccFZgYm1zKUBpyGIa+IU7ej28dxiTbSuoWrwnuajnOslfp0HJa&#10;MNjQ0lD5uz87BdvN6KP4NnbzuTvZ7XRV1Odq8KVU/7kr3kFE6uJ/+NFeawXjyRT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9WiprGAAAA3AAAAA8AAAAAAAAA&#10;AAAAAAAAoQIAAGRycy9kb3ducmV2LnhtbFBLBQYAAAAABAAEAPkAAACUAwAAAAA=&#10;"/>
            <v:shape id="AutoShape 608" o:spid="_x0000_s1322" type="#_x0000_t32" style="position:absolute;left:2467;top:447;width:57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QU7cUAAADcAAAADwAAAGRycy9kb3ducmV2LnhtbESPT2sCMRTE7wW/Q3iFXopmtSiyNcoq&#10;CLXgwX/35+Z1E7p5WTdRt9++EQo9DjPzG2a26FwtbtQG61nBcJCBIC69tlwpOB7W/SmIEJE11p5J&#10;wQ8FWMx7TzPMtb/zjm77WIkE4ZCjAhNjk0sZSkMOw8A3xMn78q3DmGRbSd3iPcFdLUdZNpEOLacF&#10;gw2tDJXf+6tTsN0Ml8XZ2M3n7mK343VRX6vXk1Ivz13xDiJSF//Df+0PrWD0NoH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4QU7cUAAADcAAAADwAAAAAAAAAA&#10;AAAAAAChAgAAZHJzL2Rvd25yZXYueG1sUEsFBgAAAAAEAAQA+QAAAJMDAAAAAA==&#10;"/>
            <v:shape id="AutoShape 609" o:spid="_x0000_s1323" type="#_x0000_t32" style="position:absolute;left:1452;top:447;width:57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ixdsYAAADcAAAADwAAAGRycy9kb3ducmV2LnhtbESPT2sCMRTE74V+h/CEXopmVaplNcq2&#10;INSCB//dXzfPTXDzst1EXb99Uyj0OMzMb5j5snO1uFIbrGcFw0EGgrj02nKl4LBf9V9BhIissfZM&#10;Cu4UYLl4fJhjrv2Nt3TdxUokCIccFZgYm1zKUBpyGAa+IU7eybcOY5JtJXWLtwR3tRxl2UQ6tJwW&#10;DDb0bqg87y5OwWY9fCu+jF1/br/t5mVV1Jfq+ajUU68rZiAidfE//Nf+0ApG4y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DIsXbGAAAA3AAAAA8AAAAAAAAA&#10;AAAAAAAAoQIAAGRycy9kb3ducmV2LnhtbFBLBQYAAAAABAAEAPkAAACUAwAAAAA=&#10;"/>
            <v:shape id="AutoShape 610" o:spid="_x0000_s1324" type="#_x0000_t32" style="position:absolute;left:1053;top:447;width:57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clBMIAAADcAAAADwAAAGRycy9kb3ducmV2LnhtbERPy2oCMRTdC/2HcIVuRDNaKjIaZVoQ&#10;asGFr/11cp0EJzfTSdTp3zeLgsvDeS9WnavFndpgPSsYjzIQxKXXlisFx8N6OAMRIrLG2jMp+KUA&#10;q+VLb4G59g/e0X0fK5FCOOSowMTY5FKG0pDDMPINceIuvnUYE2wrqVt8pHBXy0mWTaVDy6nBYEOf&#10;hsrr/uYUbDfjj+Js7OZ792O37+uivlWDk1Kv/a6Yg4jUxaf43/2lFUze0tp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VclBMIAAADcAAAADwAAAAAAAAAAAAAA&#10;AAChAgAAZHJzL2Rvd25yZXYueG1sUEsFBgAAAAAEAAQA+QAAAJADAAAAAA==&#10;"/>
            <v:shape id="AutoShape 611" o:spid="_x0000_s1325" type="#_x0000_t32" style="position:absolute;left:926;top:447;width:57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uAn8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Wj8Sv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4bgJ/GAAAA3AAAAA8AAAAAAAAA&#10;AAAAAAAAoQIAAGRycy9kb3ducmV2LnhtbFBLBQYAAAAABAAEAPkAAACUAwAAAAA=&#10;"/>
            <v:shape id="AutoShape 612" o:spid="_x0000_s1326" type="#_x0000_t32" style="position:absolute;left:1458;top:665;width:57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daf8IAAADcAAAADwAAAGRycy9kb3ducmV2LnhtbERPy2oCMRTdC/2HcIVuRDNKKzIaZVoQ&#10;asGFr/11cp0EJzfTSdTp3zeLgsvDeS9WnavFndpgPSsYjzIQxKXXlisFx8N6OAMRIrLG2jMp+KUA&#10;q+VLb4G59g/e0X0fK5FCOOSowMTY5FKG0pDDMPINceIuvnUYE2wrqVt8pHBXy0mWTaVDy6nBYEOf&#10;hsrr/uYUbDfjj+Js7OZ792O37+uivlWDk1Kv/a6Yg4jUxaf43/2lFUze0vx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ydaf8IAAADcAAAADwAAAAAAAAAAAAAA&#10;AAChAgAAZHJzL2Rvd25yZXYueG1sUEsFBgAAAAAEAAQA+QAAAJADAAAAAA==&#10;"/>
            <v:shape id="AutoShape 613" o:spid="_x0000_s1327" type="#_x0000_t32" style="position:absolute;left:1793;top:665;width:57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v/5MYAAADcAAAADwAAAGRycy9kb3ducmV2LnhtbESPQWsCMRSE74X+h/AKvRTNrrRFVqNs&#10;C0IVPGj1/tw8N8HNy3YTdfvvG6HgcZiZb5jpvHeNuFAXrGcF+TADQVx5bblWsPteDMYgQkTW2Hgm&#10;Bb8UYD57fJhiof2VN3TZxlokCIcCFZgY20LKUBlyGIa+JU7e0XcOY5JdLXWH1wR3jRxl2bt0aDkt&#10;GGzp01B12p6dgvUy/ygPxi5Xmx+7fluUzbl+2Sv1/NSXExCR+ngP/7e/tILRaw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r/+TGAAAA3AAAAA8AAAAAAAAA&#10;AAAAAAAAoQIAAGRycy9kb3ducmV2LnhtbFBLBQYAAAAABAAEAPkAAACUAwAAAAA=&#10;"/>
            <v:shape id="AutoShape 614" o:spid="_x0000_s1328" type="#_x0000_t32" style="position:absolute;left:1951;top:665;width:57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lhk8YAAADcAAAADwAAAGRycy9kb3ducmV2LnhtbESPQWsCMRSE74L/ITyhF9GsSytla5S1&#10;INSCB7XeXzevm9DNy7qJuv33TaHgcZiZb5jFqneNuFIXrGcFs2kGgrjy2nKt4OO4mTyDCBFZY+OZ&#10;FPxQgNVyOFhgof2N93Q9xFokCIcCFZgY20LKUBlyGKa+JU7el+8cxiS7WuoObwnuGpln2Vw6tJwW&#10;DLb0aqj6Plycgt12ti4/jd2+789297Qpm0s9Pin1MOrLFxCR+ngP/7fftIL8MY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i5YZPGAAAA3AAAAA8AAAAAAAAA&#10;AAAAAAAAoQIAAGRycy9kb3ducmV2LnhtbFBLBQYAAAAABAAEAPkAAACUAwAAAAA=&#10;"/>
            <v:shape id="AutoShape 615" o:spid="_x0000_s1329" type="#_x0000_t32" style="position:absolute;left:2109;top:665;width:57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XECMYAAADcAAAADwAAAGRycy9kb3ducmV2LnhtbESPT2sCMRTE74V+h/CEXopm1SplNcq2&#10;INSCB//dXzfPTXDzst1EXb99Uyj0OMzMb5j5snO1uFIbrGcFw0EGgrj02nKl4LBf9V9BhIissfZM&#10;Cu4UYLl4fJhjrv2Nt3TdxUokCIccFZgYm1zKUBpyGAa+IU7eybcOY5JtJXWLtwR3tRxl2VQ6tJwW&#10;DDb0bqg87y5OwWY9fCu+jF1/br/tZrIq6kv1fFTqqdcVMxCRuvgf/mt/aAWjl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f1xAjGAAAA3AAAAA8AAAAAAAAA&#10;AAAAAAAAoQIAAGRycy9kb3ducmV2LnhtbFBLBQYAAAAABAAEAPkAAACUAwAAAAA=&#10;"/>
            <v:shape id="AutoShape 616" o:spid="_x0000_s1330" type="#_x0000_t32" style="position:absolute;left:2461;top:665;width:57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xcfMUAAADcAAAADwAAAGRycy9kb3ducmV2LnhtbESPT2sCMRTE7wW/Q3iFXopmFRXZGmUt&#10;CLXgwX/35+Z1E7p52W6ibr99UxA8DjPzG2a+7FwtrtQG61nBcJCBIC69tlwpOB7W/RmIEJE11p5J&#10;wS8FWC56T3PMtb/xjq77WIkE4ZCjAhNjk0sZSkMOw8A3xMn78q3DmGRbSd3iLcFdLUdZNpUOLacF&#10;gw29Gyq/9xenYLsZroqzsZvP3Y/dTtZFfaleT0q9PHfFG4hIXXyE7+0PrWA0HsP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BxcfMUAAADcAAAADwAAAAAAAAAA&#10;AAAAAAChAgAAZHJzL2Rvd25yZXYueG1sUEsFBgAAAAAEAAQA+QAAAJMDAAAAAA==&#10;"/>
            <v:shape id="AutoShape 618" o:spid="_x0000_s1331" type="#_x0000_t32" style="position:absolute;left:2378;top:3362;width:57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1D558YAAADcAAAADwAAAGRycy9kb3ducmV2LnhtbESPT2sCMRTE70K/Q3gFL1KzipayNcpW&#10;ELTgwT+9v25eN6Gbl3UTdf32jSD0OMzMb5jZonO1uFAbrGcFo2EGgrj02nKl4HhYvbyBCBFZY+2Z&#10;FNwowGL+1Jthrv2Vd3TZx0okCIccFZgYm1zKUBpyGIa+IU7ej28dxiTbSuoWrwnuajnOslfp0HJa&#10;MNjQ0lD5uz87BdvN6KP4NnbzuTvZ7XRV1Odq8KVU/7kr3kFE6uJ/+NFeawXjyRT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Q+efGAAAA3AAAAA8AAAAAAAAA&#10;AAAAAAAAoQIAAGRycy9kb3ducmV2LnhtbFBLBQYAAAAABAAEAPkAAACUAwAAAAA=&#10;"/>
            <v:shape id="AutoShape 619" o:spid="_x0000_s1332" type="#_x0000_t32" style="position:absolute;left:2109;top:3362;width:57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JnkMUAAADcAAAADwAAAGRycy9kb3ducmV2LnhtbESPT2sCMRTE7wW/Q3iFXopmlSqyNcoq&#10;CLXgwX/35+Z1E7p5WTdRt9++EQo9DjPzG2a26FwtbtQG61nBcJCBIC69tlwpOB7W/SmIEJE11p5J&#10;wQ8FWMx7TzPMtb/zjm77WIkE4ZCjAhNjk0sZSkMOw8A3xMn78q3DmGRbSd3iPcFdLUdZNpEOLacF&#10;gw2tDJXf+6tTsN0Ml8XZ2M3n7mK343VRX6vXk1Ivz13xDiJSF//Df+0PrWD0NoH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4JnkMUAAADcAAAADwAAAAAAAAAA&#10;AAAAAAChAgAAZHJzL2Rvd25yZXYueG1sUEsFBgAAAAAEAAQA+QAAAJMDAAAAAA==&#10;"/>
            <v:shape id="AutoShape 620" o:spid="_x0000_s1333" type="#_x0000_t32" style="position:absolute;left:1793;top:3362;width:57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7CC8YAAADcAAAADwAAAGRycy9kb3ducmV2LnhtbESPT2sCMRTE74V+h/CEXopmFatlNcq2&#10;INSCB//dXzfPTXDzst1EXb99Uyj0OMzMb5j5snO1uFIbrGcFw0EGgrj02nKl4LBf9V9BhIissfZM&#10;Cu4UYLl4fJhjrv2Nt3TdxUokCIccFZgYm1zKUBpyGAa+IU7eybcOY5JtJXWLtwR3tRxl2UQ6tJwW&#10;DDb0bqg87y5OwWY9fCu+jF1/br/t5mVV1Jfq+ajUU68rZiAidfE//Nf+0ApG4y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OwgvGAAAA3AAAAA8AAAAAAAAA&#10;AAAAAAAAoQIAAGRycy9kb3ducmV2LnhtbFBLBQYAAAAABAAEAPkAAACUAwAAAAA=&#10;"/>
            <v:shape id="AutoShape 621" o:spid="_x0000_s1334" type="#_x0000_t32" style="position:absolute;left:1521;top:3362;width:57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FWecIAAADcAAAADwAAAGRycy9kb3ducmV2LnhtbERPy2oCMRTdC/2HcIVuRDNKKzIaZVoQ&#10;asGFr/11cp0EJzfTSdTp3zeLgsvDeS9WnavFndpgPSsYjzIQxKXXlisFx8N6OAMRIrLG2jMp+KUA&#10;q+VLb4G59g/e0X0fK5FCOOSowMTY5FKG0pDDMPINceIuvnUYE2wrqVt8pHBXy0mWTaVDy6nBYEOf&#10;hsrr/uYUbDfjj+Js7OZ792O37+uivlWDk1Kv/a6Yg4jUxaf43/2lFUze0tp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VFWecIAAADcAAAADwAAAAAAAAAAAAAA&#10;AAChAgAAZHJzL2Rvd25yZXYueG1sUEsFBgAAAAAEAAQA+QAAAJADAAAAAA==&#10;"/>
            <v:shape id="AutoShape 623" o:spid="_x0000_s1335" type="#_x0000_t32" style="position:absolute;left:842;top:3091;width:57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3z4sYAAADcAAAADwAAAGRycy9kb3ducmV2LnhtbESPT2sCMRTE74V+h/CEXopmFSt2Ncq2&#10;INSCB//dXzfPTXDzst1EXb99Uyj0OMzMb5j5snO1uFIbrGcFw0EGgrj02nKl4LBf9acgQkTWWHsm&#10;BXcKsFw8Pswx1/7GW7ruYiUShEOOCkyMTS5lKA05DAPfECfv5FuHMcm2krrFW4K7Wo6ybCIdWk4L&#10;Bht6N1SedxenYLMevhVfxq4/t99287Iq6kv1fFTqqdcVMxCRuvgf/mt/aAWj8Sv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Yd8+LGAAAA3AAAAA8AAAAAAAAA&#10;AAAAAAAAoQIAAGRycy9kb3ducmV2LnhtbFBLBQYAAAAABAAEAPkAAACUAwAAAAA=&#10;"/>
            <v:shape id="AutoShape 624" o:spid="_x0000_s1336" type="#_x0000_t32" style="position:absolute;left:848;top:2739;width:57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7MosIAAADcAAAADwAAAGRycy9kb3ducmV2LnhtbERPy2oCMRTdF/yHcIVuimYUFBmNMhaE&#10;WnDha3+dXCfByc10EnX6982i4PJw3otV52rxoDZYzwpGwwwEcem15UrB6bgZzECEiKyx9kwKfinA&#10;atl7W2Cu/ZP39DjESqQQDjkqMDE2uZShNOQwDH1DnLirbx3GBNtK6hafKdzVcpxlU+nQcmow2NCn&#10;ofJ2uDsFu+1oXVyM3X7vf+xusinqe/VxVuq93xVzEJG6+BL/u7+0gvEkzU9n0hG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v7MosIAAADcAAAADwAAAAAAAAAAAAAA&#10;AAChAgAAZHJzL2Rvd25yZXYueG1sUEsFBgAAAAAEAAQA+QAAAJADAAAAAA==&#10;"/>
            <v:shape id="AutoShape 625" o:spid="_x0000_s1337" type="#_x0000_t32" style="position:absolute;left:848;top:2462;width:57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JpOcUAAADcAAAADwAAAGRycy9kb3ducmV2LnhtbESPQWsCMRSE7wX/Q3hCL0WzKyhla5RV&#10;EGrBg7a9Pzevm+DmZd1E3f77piB4HGbmG2a+7F0jrtQF61lBPs5AEFdeW64VfH1uRq8gQkTW2Hgm&#10;Bb8UYLkYPM2x0P7Ge7oeYi0ShEOBCkyMbSFlqAw5DGPfEifvx3cOY5JdLXWHtwR3jZxk2Uw6tJwW&#10;DLa0NlSdDhenYLfNV+XR2O3H/mx3003ZXOqXb6Weh335BiJSHx/he/tdK5hMc/g/k46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bJpOcUAAADcAAAADwAAAAAAAAAA&#10;AAAAAAChAgAAZHJzL2Rvd25yZXYueG1sUEsFBgAAAAAEAAQA+QAAAJMDAAAAAA==&#10;"/>
            <v:shape id="AutoShape 626" o:spid="_x0000_s1338" type="#_x0000_t32" style="position:absolute;left:848;top:1563;width:57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D3TsUAAADcAAAADwAAAGRycy9kb3ducmV2LnhtbESPQWsCMRSE7wX/Q3hCL0WzLljK1iir&#10;IFTBg7a9Pzevm+DmZd1EXf99Uyh4HGbmG2a26F0jrtQF61nBZJyBIK68tlwr+Ppcj95AhIissfFM&#10;Cu4UYDEfPM2w0P7Ge7oeYi0ShEOBCkyMbSFlqAw5DGPfEifvx3cOY5JdLXWHtwR3jcyz7FU6tJwW&#10;DLa0MlSdDhenYLeZLMujsZvt/mx303XZXOqXb6Weh335DiJSHx/h//aHVpBPc/g7k46An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WD3TsUAAADcAAAADwAAAAAAAAAA&#10;AAAAAAChAgAAZHJzL2Rvd25yZXYueG1sUEsFBgAAAAAEAAQA+QAAAJMDAAAAAA==&#10;"/>
            <v:shape id="AutoShape 627" o:spid="_x0000_s1339" type="#_x0000_t32" style="position:absolute;left:848;top:1191;width:57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xS1cYAAADcAAAADwAAAGRycy9kb3ducmV2LnhtbESPT2sCMRTE70K/Q3gFL1KzKpayNcpW&#10;ELTgwT+9v25eN6Gbl3UTdf32jSD0OMzMb5jZonO1uFAbrGcFo2EGgrj02nKl4HhYvbyBCBFZY+2Z&#10;FNwowGL+1Jthrv2Vd3TZx0okCIccFZgYm1zKUBpyGIa+IU7ej28dxiTbSuoWrwnuajnOslfp0HJa&#10;MNjQ0lD5uz87BdvN6KP4NnbzuTvZ7XRV1Odq8KVU/7kr3kFE6uJ/+NFeawXj6QT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sUtXGAAAA3AAAAA8AAAAAAAAA&#10;AAAAAAAAoQIAAGRycy9kb3ducmV2LnhtbFBLBQYAAAAABAAEAPkAAACUAwAAAAA=&#10;"/>
            <v:shape id="AutoShape 628" o:spid="_x0000_s1340" type="#_x0000_t32" style="position:absolute;left:848;top:953;width:57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XKocYAAADcAAAADwAAAGRycy9kb3ducmV2LnhtbESPT2sCMRTE70K/Q3gFL1KzipayNcpW&#10;ELTgwT+9v25eN6Gbl3UTdf32jSD0OMzMb5jZonO1uFAbrGcFo2EGgrj02nKl4HhYvbyBCBFZY+2Z&#10;FNwowGL+1Jthrv2Vd3TZx0okCIccFZgYm1zKUBpyGIa+IU7ej28dxiTbSuoWrwnuajnOslfp0HJa&#10;MNjQ0lD5uz87BdvN6KP4NnbzuTvZ7XRV1Odq8KVU/7kr3kFE6uJ/+NFeawXj6QT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3FyqHGAAAA3AAAAA8AAAAAAAAA&#10;AAAAAAAAoQIAAGRycy9kb3ducmV2LnhtbFBLBQYAAAAABAAEAPkAAACUAwAAAAA=&#10;"/>
            <v:shape id="AutoShape 629" o:spid="_x0000_s1341" type="#_x0000_t32" style="position:absolute;left:848;top:822;width:57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lvOsUAAADcAAAADwAAAGRycy9kb3ducmV2LnhtbESPQWsCMRSE74X+h/AKvRTNKmwpq1G2&#10;glAFD1q9PzfPTejmZd1EXf99Uyh4HGbmG2Y6710jrtQF61nBaJiBIK68tlwr2H8vBx8gQkTW2Hgm&#10;BXcKMJ89P02x0P7GW7ruYi0ShEOBCkyMbSFlqAw5DEPfEifv5DuHMcmulrrDW4K7Ro6z7F06tJwW&#10;DLa0MFT97C5OwWY1+iyPxq7W27Pd5MuyudRvB6VeX/pyAiJSHx/h//aXVjDOc/g7k46An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olvOsUAAADcAAAADwAAAAAAAAAA&#10;AAAAAAChAgAAZHJzL2Rvd25yZXYueG1sUEsFBgAAAAAEAAQA+QAAAJMDAAAAAA==&#10;"/>
          </v:group>
        </w:pict>
      </w:r>
      <w:r>
        <w:rPr>
          <w:rFonts w:ascii="Arial" w:hAnsi="Arial" w:cs="Arial"/>
          <w:noProof/>
          <w:sz w:val="20"/>
          <w:szCs w:val="20"/>
          <w:lang w:val="ru-RU" w:eastAsia="ru-RU"/>
        </w:rPr>
        <w:pict>
          <v:group id="Группа 256" o:spid="_x0000_s1342" style="position:absolute;left:0;text-align:left;margin-left:281.25pt;margin-top:.45pt;width:153.35pt;height:158.7pt;z-index:251657728" coordorigin="665,3543" coordsize="3067,31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">
            <v:shape id="Надпись 2" o:spid="_x0000_s1343" type="#_x0000_t202" style="position:absolute;left:1030;top:3543;width:125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GH+sYA&#10;AADcAAAADwAAAGRycy9kb3ducmV2LnhtbESPQWvCQBSE74X+h+UVvNVNBbWmWUVKC0JBGuPB4zP7&#10;kixm36bZVdN/7xaEHoeZ+YbJVoNtxYV6bxwreBknIIhLpw3XCvbF5/MrCB+QNbaOScEveVgtHx8y&#10;TLW7ck6XXahFhLBPUUETQpdK6cuGLPqx64ijV7neYoiyr6Xu8RrhtpWTJJlJi4bjQoMdvTdUnnZn&#10;q2B94PzD/GyP33mVm6JYJPw1Oyk1ehrWbyACDeE/fG9vtILJdA5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qGH+sYAAADcAAAADwAAAAAAAAAAAAAAAACYAgAAZHJz&#10;L2Rvd25yZXYueG1sUEsFBgAAAAAEAAQA9QAAAIsDAAAAAA==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5</w:t>
                    </w:r>
                  </w:p>
                </w:txbxContent>
              </v:textbox>
            </v:shape>
            <v:shape id="Надпись 2" o:spid="_x0000_s1344" type="#_x0000_t202" style="position:absolute;left:3024;top:3543;width:126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4TiMEA&#10;AADcAAAADwAAAGRycy9kb3ducmV2LnhtbERPTYvCMBC9L/gfwgje1lRBWatRRHZBWBBrPXgcm7EN&#10;NpPaRO3+e3MQ9vh434tVZ2vxoNYbxwpGwwQEceG04VLBMf/5/ALhA7LG2jEp+CMPq2XvY4Gpdk/O&#10;6HEIpYgh7FNUUIXQpFL6oiKLfuga4shdXGsxRNiWUrf4jOG2luMkmUqLhmNDhQ1tKiquh7tVsD5x&#10;9m1uu/M+u2Qmz2cJ/06vSg363XoOIlAX/sVv91YrGE/i2n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+E4jBAAAA3AAAAA8AAAAAAAAAAAAAAAAAmAIAAGRycy9kb3du&#10;cmV2LnhtbFBLBQYAAAAABAAEAPUAAACGAwAAAAA=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16</w:t>
                    </w:r>
                  </w:p>
                </w:txbxContent>
              </v:textbox>
            </v:shape>
            <v:shape id="Надпись 2" o:spid="_x0000_s1345" type="#_x0000_t202" style="position:absolute;left:2319;top:3543;width:126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K2E8QA&#10;AADcAAAADwAAAGRycy9kb3ducmV2LnhtbESPQWvCQBSE74L/YXmCN90oKBpdRYpCQSiN8dDja/aZ&#10;LGbfptmtxn/fLQgeh5n5hllvO1uLG7XeOFYwGScgiAunDZcKzvlhtADhA7LG2jEpeJCH7abfW2Oq&#10;3Z0zup1CKSKEfYoKqhCaVEpfVGTRj11DHL2Lay2GKNtS6hbvEW5rOU2SubRoOC5U2NBbRcX19GsV&#10;7L4425ufj+/P7JKZPF8mfJxflRoOut0KRKAuvMLP9rtWMJ0t4f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ythPEAAAA3AAAAA8AAAAAAAAAAAAAAAAAmAIAAGRycy9k&#10;b3ducmV2LnhtbFBLBQYAAAAABAAEAPUAAACJAwAAAAA=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4</w:t>
                    </w:r>
                    <w:r>
                      <w:rPr>
                        <w:sz w:val="12"/>
                      </w:rPr>
                      <w:t>2</w:t>
                    </w:r>
                  </w:p>
                </w:txbxContent>
              </v:textbox>
            </v:shape>
            <v:shape id="Надпись 2" o:spid="_x0000_s1346" type="#_x0000_t202" style="position:absolute;left:1507;top:3543;width:126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TVM8EA&#10;AADcAAAADwAAAGRycy9kb3ducmV2LnhtbERPTYvCMBC9C/sfwgjeNNVD0a5RRFZYEBZrPexxbMY2&#10;2Exqk9XuvzcHwePjfS/XvW3EnTpvHCuYThIQxKXThisFp2I3noPwAVlj45gU/JOH9epjsMRMuwfn&#10;dD+GSsQQ9hkqqENoMyl9WZNFP3EtceQurrMYIuwqqTt8xHDbyFmSpNKi4dhQY0vbmsrr8c8q2Pxy&#10;/mVuP+dDfslNUSwS3qdXpUbDfvMJIlAf3uKX+1srmKVxfjwTj4B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ck1TPBAAAA3AAAAA8AAAAAAAAAAAAAAAAAmAIAAGRycy9kb3du&#10;cmV2LnhtbFBLBQYAAAAABAAEAPUAAACGAwAAAAA=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25</w:t>
                    </w:r>
                  </w:p>
                </w:txbxContent>
              </v:textbox>
            </v:shape>
            <v:shape id="Надпись 2" o:spid="_x0000_s1347" type="#_x0000_t202" style="position:absolute;left:1153;top:3543;width:126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hwqMQA&#10;AADcAAAADwAAAGRycy9kb3ducmV2LnhtbESPQWvCQBSE7wX/w/IEb3Wjh9BGVxFREARpjAePz+wz&#10;Wcy+jdlV03/fLRR6HGbmG2a+7G0jntR541jBZJyAIC6dNlwpOBXb9w8QPiBrbByTgm/ysFwM3uaY&#10;affinJ7HUIkIYZ+hgjqENpPSlzVZ9GPXEkfv6jqLIcqukrrDV4TbRk6TJJUWDceFGlta11Tejg+r&#10;YHXmfGPuh8tXfs1NUXwmvE9vSo2G/WoGIlAf/sN/7Z1WME0n8HsmHgG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ocKjEAAAA3AAAAA8AAAAAAAAAAAAAAAAAmAIAAGRycy9k&#10;b3ducmV2LnhtbFBLBQYAAAAABAAEAPUAAACJAwAAAAA=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5</w:t>
                    </w:r>
                  </w:p>
                </w:txbxContent>
              </v:textbox>
            </v:shape>
            <v:shape id="Надпись 2" o:spid="_x0000_s1348" type="#_x0000_t202" style="position:absolute;left:3294;top:3543;width:125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ru38QA&#10;AADcAAAADwAAAGRycy9kb3ducmV2LnhtbESPQWvCQBSE74X+h+UVeqsbcwiauoqIhYJQjPHg8TX7&#10;TBazb2N21fTfdwXB4zAz3zCzxWBbcaXeG8cKxqMEBHHltOFawb78+piA8AFZY+uYFPyRh8X89WWG&#10;uXY3Lui6C7WIEPY5KmhC6HIpfdWQRT9yHXH0jq63GKLsa6l7vEW4bWWaJJm0aDguNNjRqqHqtLtY&#10;BcsDF2tz/vndFsfClOU04U12Uur9bVh+ggg0hGf40f7WCtIshfuZeAT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67t/EAAAA3AAAAA8AAAAAAAAAAAAAAAAAmAIAAGRycy9k&#10;b3ducmV2LnhtbFBLBQYAAAAABAAEAPUAAACJAwAAAAA=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5</w:t>
                    </w:r>
                  </w:p>
                </w:txbxContent>
              </v:textbox>
            </v:shape>
            <v:shape id="Надпись 2" o:spid="_x0000_s1349" type="#_x0000_t202" style="position:absolute;left:2257;top:3764;width:125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ZLRMUA&#10;AADcAAAADwAAAGRycy9kb3ducmV2LnhtbESPQWvCQBSE7wX/w/KE3upGC6FGVxFpQSgUYzx4fGaf&#10;yWL2bcyumv77rlDwOMzMN8x82dtG3KjzxrGC8SgBQVw6bbhSsC++3j5A+ICssXFMCn7Jw3IxeJlj&#10;pt2dc7rtQiUihH2GCuoQ2kxKX9Zk0Y9cSxy9k+sshii7SuoO7xFuGzlJklRaNBwXamxpXVN53l2t&#10;gtWB809z+Tlu81NuimKa8Hd6Vup12K9mIAL14Rn+b2+0gkn6D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9ktExQAAANwAAAAPAAAAAAAAAAAAAAAAAJgCAABkcnMv&#10;ZG93bnJldi54bWxQSwUGAAAAAAQABAD1AAAAigMAAAAA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>
                      <w:rPr>
                        <w:sz w:val="12"/>
                      </w:rPr>
                      <w:t>7</w:t>
                    </w:r>
                  </w:p>
                </w:txbxContent>
              </v:textbox>
            </v:shape>
            <v:shape id="Надпись 2" o:spid="_x0000_s1350" type="#_x0000_t202" style="position:absolute;left:2413;top:3768;width:126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/TMMUA&#10;AADcAAAADwAAAGRycy9kb3ducmV2LnhtbESPQWvCQBSE7wX/w/KE3upGKaFGVxFpQSgUYzx4fGaf&#10;yWL2bcyumv77rlDwOMzMN8x82dtG3KjzxrGC8SgBQVw6bbhSsC++3j5A+ICssXFMCn7Jw3IxeJlj&#10;pt2dc7rtQiUihH2GCuoQ2kxKX9Zk0Y9cSxy9k+sshii7SuoO7xFuGzlJklRaNBwXamxpXVN53l2t&#10;gtWB809z+Tlu81NuimKa8Hd6Vup12K9mIAL14Rn+b2+0gkn6D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H9MwxQAAANwAAAAPAAAAAAAAAAAAAAAAAJgCAABkcnMv&#10;ZG93bnJldi54bWxQSwUGAAAAAAQABAD1AAAAigMAAAAA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>
                      <w:rPr>
                        <w:sz w:val="12"/>
                      </w:rPr>
                      <w:t>7</w:t>
                    </w:r>
                  </w:p>
                </w:txbxContent>
              </v:textbox>
            </v:shape>
            <v:shape id="Надпись 2" o:spid="_x0000_s1351" type="#_x0000_t202" style="position:absolute;left:1998;top:3764;width:126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N2q8UA&#10;AADcAAAADwAAAGRycy9kb3ducmV2LnhtbESPQWvCQBSE7wX/w/KE3upGoaFGVxFpQSgUYzx4fGaf&#10;yWL2bcyumv77rlDwOMzMN8x82dtG3KjzxrGC8SgBQVw6bbhSsC++3j5A+ICssXFMCn7Jw3IxeJlj&#10;pt2dc7rtQiUihH2GCuoQ2kxKX9Zk0Y9cSxy9k+sshii7SuoO7xFuGzlJklRaNBwXamxpXVN53l2t&#10;gtWB809z+Tlu81NuimKa8Hd6Vup12K9mIAL14Rn+b2+0gkn6D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U3arxQAAANwAAAAPAAAAAAAAAAAAAAAAAJgCAABkcnMv&#10;ZG93bnJldi54bWxQSwUGAAAAAAQABAD1AAAAigMAAAAA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14</w:t>
                    </w:r>
                  </w:p>
                </w:txbxContent>
              </v:textbox>
            </v:shape>
            <v:shape id="Надпись 2" o:spid="_x0000_s1352" type="#_x0000_t202" style="position:absolute;left:2663;top:3764;width:125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Ho3MQA&#10;AADcAAAADwAAAGRycy9kb3ducmV2LnhtbESPQWvCQBSE70L/w/IKvelGD0Gjq4hUEArFmB56fGaf&#10;yWL2bZrdavz3riB4HGbmG2ax6m0jLtR541jBeJSAIC6dNlwp+Cm2wykIH5A1No5JwY08rJZvgwVm&#10;2l05p8shVCJC2GeooA6hzaT0ZU0W/ci1xNE7uc5iiLKrpO7wGuG2kZMkSaVFw3GhxpY2NZXnw79V&#10;sP7l/NP8fR/3+Sk3RTFL+Cs9K/Xx3q/nIAL14RV+tndawSRN4XEmHg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eB6NzEAAAA3AAAAA8AAAAAAAAAAAAAAAAAmAIAAGRycy9k&#10;b3ducmV2LnhtbFBLBQYAAAAABAAEAPUAAACJAwAAAAA=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14</w:t>
                    </w:r>
                  </w:p>
                </w:txbxContent>
              </v:textbox>
            </v:shape>
            <v:shape id="Надпись 2" o:spid="_x0000_s1353" type="#_x0000_t202" style="position:absolute;left:2029;top:6453;width:126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1NR8UA&#10;AADcAAAADwAAAGRycy9kb3ducmV2LnhtbESPQWvCQBSE74X+h+UVvNWNHmKNriLSQkEQYzz0+Jp9&#10;JovZtzG71fjvXaHgcZiZb5j5sreNuFDnjWMFo2ECgrh02nCl4FB8vX+A8AFZY+OYFNzIw3Lx+jLH&#10;TLsr53TZh0pECPsMFdQhtJmUvqzJoh+6ljh6R9dZDFF2ldQdXiPcNnKcJKm0aDgu1NjSuqbytP+z&#10;ClY/nH+a8/Z3lx9zUxTThDfpSanBW7+agQjUh2f4v/2tFYzTCTzO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zU1HxQAAANwAAAAPAAAAAAAAAAAAAAAAAJgCAABkcnMv&#10;ZG93bnJldi54bWxQSwUGAAAAAAQABAD1AAAAigMAAAAA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11</w:t>
                    </w:r>
                  </w:p>
                </w:txbxContent>
              </v:textbox>
            </v:shape>
            <v:shape id="Надпись 2" o:spid="_x0000_s1354" type="#_x0000_t202" style="position:absolute;left:2632;top:6453;width:126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LZNcEA&#10;AADcAAAADwAAAGRycy9kb3ducmV2LnhtbERPTYvCMBC9C/sfwgjeNNVD0a5RRFZYEBZrPexxbMY2&#10;2Exqk9XuvzcHwePjfS/XvW3EnTpvHCuYThIQxKXThisFp2I3noPwAVlj45gU/JOH9epjsMRMuwfn&#10;dD+GSsQQ9hkqqENoMyl9WZNFP3EtceQurrMYIuwqqTt8xHDbyFmSpNKi4dhQY0vbmsrr8c8q2Pxy&#10;/mVuP+dDfslNUSwS3qdXpUbDfvMJIlAf3uKX+1srmKVxbTwTj4B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S2TXBAAAA3AAAAA8AAAAAAAAAAAAAAAAAmAIAAGRycy9kb3du&#10;cmV2LnhtbFBLBQYAAAAABAAEAPUAAACGAwAAAAA=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11</w:t>
                    </w:r>
                  </w:p>
                </w:txbxContent>
              </v:textbox>
            </v:shape>
            <v:shape id="Надпись 2" o:spid="_x0000_s1355" type="#_x0000_t202" style="position:absolute;left:2867;top:6453;width:126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58rsUA&#10;AADcAAAADwAAAGRycy9kb3ducmV2LnhtbESPQWvCQBSE70L/w/KE3sxGD6FGV5FSQSgUYzx4fM0+&#10;k8Xs25hdNf33bqHQ4zAz3zDL9WBbcafeG8cKpkkKgrhy2nCt4FhuJ28gfEDW2DomBT/kYb16GS0x&#10;1+7BBd0PoRYRwj5HBU0IXS6lrxqy6BPXEUfv7HqLIcq+lrrHR4TbVs7SNJMWDceFBjt6b6i6HG5W&#10;webExYe5fn3vi3NhynKe8md2Uep1PGwWIAIN4T/8195pBbNsDr9n4hGQq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HnyuxQAAANwAAAAPAAAAAAAAAAAAAAAAAJgCAABkcnMv&#10;ZG93bnJldi54bWxQSwUGAAAAAAQABAD1AAAAigMAAAAA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2</w:t>
                    </w:r>
                  </w:p>
                </w:txbxContent>
              </v:textbox>
            </v:shape>
            <v:shape id="Надпись 2" o:spid="_x0000_s1356" type="#_x0000_t202" style="position:absolute;left:1803;top:6453;width:126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1D7sEA&#10;AADcAAAADwAAAGRycy9kb3ducmV2LnhtbERPTYvCMBC9L/gfwgje1lQPuluNIqIgCIu1e/A4NmMb&#10;bCa1idr99+Yg7PHxvufLztbiQa03jhWMhgkI4sJpw6WC33z7+QXCB2SNtWNS8EcelovexxxT7Z6c&#10;0eMYShFD2KeooAqhSaX0RUUW/dA1xJG7uNZiiLAtpW7xGcNtLcdJMpEWDceGChtaV1Rcj3erYHXi&#10;bGNuP+dDdslMnn8nvJ9clRr0u9UMRKAu/Ivf7p1WMJ7G+fFMPAJy8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9Q+7BAAAA3AAAAA8AAAAAAAAAAAAAAAAAmAIAAGRycy9kb3du&#10;cmV2LnhtbFBLBQYAAAAABAAEAPUAAACGAwAAAAA=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2</w:t>
                    </w:r>
                  </w:p>
                </w:txbxContent>
              </v:textbox>
            </v:shape>
            <v:shape id="Надпись 2" o:spid="_x0000_s1357" type="#_x0000_t202" style="position:absolute;left:3523;top:4083;width:125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HmdcUA&#10;AADcAAAADwAAAGRycy9kb3ducmV2LnhtbESPQWvCQBSE70L/w/IKvelGD7ambkSkBaEgjfHg8TX7&#10;TJZk38bsqvHfdwsFj8PMfMMsV4NtxZV6bxwrmE4SEMSl04YrBYfic/wGwgdkja1jUnAnD6vsabTE&#10;VLsb53Tdh0pECPsUFdQhdKmUvqzJop+4jjh6J9dbDFH2ldQ93iLctnKWJHNp0XBcqLGjTU1ls79Y&#10;Besj5x/mvPv5zk+5KYpFwl/zRqmX52H9DiLQEB7h//ZWK5i9TuHvTDwCMv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seZ1xQAAANwAAAAPAAAAAAAAAAAAAAAAAJgCAABkcnMv&#10;ZG93bnJldi54bWxQSwUGAAAAAAQABAD1AAAAigMAAAAA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5</w:t>
                    </w:r>
                  </w:p>
                </w:txbxContent>
              </v:textbox>
            </v:shape>
            <v:shape id="Надпись 2" o:spid="_x0000_s1358" type="#_x0000_t202" style="position:absolute;left:744;top:4268;width:125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N4AsUA&#10;AADcAAAADwAAAGRycy9kb3ducmV2LnhtbESPQWvCQBSE7wX/w/KE3urGHGyNriLSglCQxnjw+Mw+&#10;k8Xs25hdNf77bqHgcZiZb5j5sreNuFHnjWMF41ECgrh02nClYF98vX2A8AFZY+OYFDzIw3IxeJlj&#10;pt2dc7rtQiUihH2GCuoQ2kxKX9Zk0Y9cSxy9k+sshii7SuoO7xFuG5kmyURaNBwXamxpXVN53l2t&#10;gtWB809z2R5/8lNuimKa8PfkrNTrsF/NQATqwzP8395oBel7Cn9n4hG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Y3gCxQAAANwAAAAPAAAAAAAAAAAAAAAAAJgCAABkcnMv&#10;ZG93bnJldi54bWxQSwUGAAAAAAQABAD1AAAAigMAAAAA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10</w:t>
                    </w:r>
                  </w:p>
                </w:txbxContent>
              </v:textbox>
            </v:shape>
            <v:shape id="Надпись 2" o:spid="_x0000_s1359" type="#_x0000_t202" style="position:absolute;left:3523;top:4969;width:125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/dmcYA&#10;AADcAAAADwAAAGRycy9kb3ducmV2LnhtbESPQWvCQBSE74X+h+UVvNVNFbSmWUVKC0JBGuPB4zP7&#10;kixm36bZVdN/7xaEHoeZ+YbJVoNtxYV6bxwreBknIIhLpw3XCvbF5/MrCB+QNbaOScEveVgtHx8y&#10;TLW7ck6XXahFhLBPUUETQpdK6cuGLPqx64ijV7neYoiyr6Xu8RrhtpWTJJlJi4bjQoMdvTdUnnZn&#10;q2B94PzD/GyP33mVm6JYJPw1Oyk1ehrWbyACDeE/fG9vtILJfAp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i/dmcYAAADcAAAADwAAAAAAAAAAAAAAAACYAgAAZHJz&#10;L2Rvd25yZXYueG1sUEsFBgAAAAAEAAQA9QAAAIsDAAAAAA==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>
                      <w:rPr>
                        <w:sz w:val="12"/>
                      </w:rPr>
                      <w:t>51</w:t>
                    </w:r>
                  </w:p>
                </w:txbxContent>
              </v:textbox>
            </v:shape>
            <v:shape id="Надпись 2" o:spid="_x0000_s1360" type="#_x0000_t202" style="position:absolute;left:3534;top:5803;width:125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ZF7cYA&#10;AADcAAAADwAAAGRycy9kb3ducmV2LnhtbESPQWvCQBSE74X+h+UVvNVNRbSmWUVKC0JBGuPB4zP7&#10;kixm36bZVdN/7xaEHoeZ+YbJVoNtxYV6bxwreBknIIhLpw3XCvbF5/MrCB+QNbaOScEveVgtHx8y&#10;TLW7ck6XXahFhLBPUUETQpdK6cuGLPqx64ijV7neYoiyr6Xu8RrhtpWTJJlJi4bjQoMdvTdUnnZn&#10;q2B94PzD/GyP33mVm6JYJPw1Oyk1ehrWbyACDeE/fG9vtILJfAp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cZF7cYAAADcAAAADwAAAAAAAAAAAAAAAACYAgAAZHJz&#10;L2Rvd25yZXYueG1sUEsFBgAAAAAEAAQA9QAAAIsDAAAAAA==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11</w:t>
                    </w:r>
                  </w:p>
                </w:txbxContent>
              </v:textbox>
            </v:shape>
            <v:shape id="Надпись 2" o:spid="_x0000_s1361" type="#_x0000_t202" style="position:absolute;left:3523;top:6109;width:125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rgdsYA&#10;AADcAAAADwAAAGRycy9kb3ducmV2LnhtbESPQWvCQBSE74X+h+UVvNVNBbWmWUVKC0JBGuPB4zP7&#10;kixm36bZVdN/7xaEHoeZ+YbJVoNtxYV6bxwreBknIIhLpw3XCvbF5/MrCB+QNbaOScEveVgtHx8y&#10;TLW7ck6XXahFhLBPUUETQpdK6cuGLPqx64ijV7neYoiyr6Xu8RrhtpWTJJlJi4bjQoMdvTdUnnZn&#10;q2B94PzD/GyP33mVm6JYJPw1Oyk1ehrWbyACDeE/fG9vtILJfAp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orgdsYAAADcAAAADwAAAAAAAAAAAAAAAACYAgAAZHJz&#10;L2Rvd25yZXYueG1sUEsFBgAAAAAEAAQA9QAAAIsDAAAAAA==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14</w:t>
                    </w:r>
                  </w:p>
                </w:txbxContent>
              </v:textbox>
            </v:shape>
            <v:shape id="Надпись 2" o:spid="_x0000_s1362" type="#_x0000_t202" style="position:absolute;left:739;top:3946;width:126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h+AcUA&#10;AADcAAAADwAAAGRycy9kb3ducmV2LnhtbESPQWvCQBSE74X+h+UVvNWNHmKNriLSQkEQYzz0+Jp9&#10;JovZtzG71fjvXaHgcZiZb5j5sreNuFDnjWMFo2ECgrh02nCl4FB8vX+A8AFZY+OYFNzIw3Lx+jLH&#10;TLsr53TZh0pECPsMFdQhtJmUvqzJoh+6ljh6R9dZDFF2ldQdXiPcNnKcJKm0aDgu1NjSuqbytP+z&#10;ClY/nH+a8/Z3lx9zUxTThDfpSanBW7+agQjUh2f4v/2tFYwnKTzO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WH4BxQAAANwAAAAPAAAAAAAAAAAAAAAAAJgCAABkcnMv&#10;ZG93bnJldi54bWxQSwUGAAAAAAQABAD1AAAAigMAAAAA&#10;" filled="f" stroked="f">
              <o:lock v:ext="edit" aspectratio="t"/>
              <v:textbox inset="0,0,0,0">
                <w:txbxContent>
                  <w:p w:rsidR="00103082" w:rsidRPr="00B05D42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B05D42">
                      <w:rPr>
                        <w:sz w:val="12"/>
                      </w:rPr>
                      <w:t>16</w:t>
                    </w:r>
                  </w:p>
                </w:txbxContent>
              </v:textbox>
            </v:shape>
            <v:shape id="Надпись 2" o:spid="_x0000_s1363" type="#_x0000_t202" style="position:absolute;left:3547;top:4258;width:126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TbmsYA&#10;AADcAAAADwAAAGRycy9kb3ducmV2LnhtbESPQWvCQBSE70L/w/IKvZlNPahN3YiUFgqCGNNDj6/Z&#10;Z7Ik+zbNbjX+e1cQehxm5htmtR5tJ040eONYwXOSgiCunDZcK/gqP6ZLED4ga+wck4ILeVjnD5MV&#10;ZtqduaDTIdQiQthnqKAJoc+k9FVDFn3ieuLoHd1gMUQ51FIPeI5w28lZms6lRcNxocGe3hqq2sOf&#10;VbD55uLd/O5+9sWxMGX5kvJ23ir19DhuXkEEGsN/+N7+1ApmiwXczsQjIP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RTbmsYAAADcAAAADwAAAAAAAAAAAAAAAACYAgAAZHJz&#10;L2Rvd25yZXYueG1sUEsFBgAAAAAEAAQA9QAAAIsDAAAAAA==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10</w:t>
                    </w:r>
                  </w:p>
                </w:txbxContent>
              </v:textbox>
            </v:shape>
            <v:shape id="Надпись 2" o:spid="_x0000_s1364" type="#_x0000_t202" style="position:absolute;left:2327;top:6453;width:126;height:1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tP6MEA&#10;AADcAAAADwAAAGRycy9kb3ducmV2LnhtbERPTYvCMBC9L/gfwgje1lQPuluNIqIgCIu1e/A4NmMb&#10;bCa1idr99+Yg7PHxvufLztbiQa03jhWMhgkI4sJpw6WC33z7+QXCB2SNtWNS8EcelovexxxT7Z6c&#10;0eMYShFD2KeooAqhSaX0RUUW/dA1xJG7uNZiiLAtpW7xGcNtLcdJMpEWDceGChtaV1Rcj3erYHXi&#10;bGNuP+dDdslMnn8nvJ9clRr0u9UMRKAu/Ivf7p1WMJ7GtfFMPAJy8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yLT+jBAAAA3AAAAA8AAAAAAAAAAAAAAAAAmAIAAGRycy9kb3du&#10;cmV2LnhtbFBLBQYAAAAABAAEAPUAAACGAwAAAAA=&#10;" filled="f" stroked="f">
              <o:lock v:ext="edit" aspectratio="t"/>
              <v:textbox inset="0,0,0,0">
                <w:txbxContent>
                  <w:p w:rsidR="00103082" w:rsidRPr="002E3717" w:rsidRDefault="00103082" w:rsidP="00103082">
                    <w:pPr>
                      <w:spacing w:after="0" w:line="240" w:lineRule="auto"/>
                      <w:jc w:val="center"/>
                      <w:rPr>
                        <w:sz w:val="12"/>
                      </w:rPr>
                    </w:pPr>
                    <w:r w:rsidRPr="002E3717">
                      <w:rPr>
                        <w:sz w:val="12"/>
                      </w:rPr>
                      <w:t>1</w:t>
                    </w:r>
                    <w:r>
                      <w:rPr>
                        <w:sz w:val="12"/>
                      </w:rPr>
                      <w:t>4</w:t>
                    </w:r>
                  </w:p>
                </w:txbxContent>
              </v:textbox>
            </v:shape>
            <v:shape id="Freeform 937" o:spid="_x0000_s1365" style="position:absolute;left:1029;top:3808;width:2389;height:2542;visibility:visible;mso-wrap-style:square;v-text-anchor:top" coordsize="2389,25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3k8cYA&#10;AADcAAAADwAAAGRycy9kb3ducmV2LnhtbESPT2vCQBTE7wW/w/KE3upGC1ajq4gg7UHBxn/XZ/aZ&#10;BLNvY3Y18dt3C4Ueh5n5DTOdt6YUD6pdYVlBvxeBIE6tLjhTsN+t3kYgnEfWWFomBU9yMJ91XqYY&#10;a9vwNz0Sn4kAYRejgtz7KpbSpTkZdD1bEQfvYmuDPsg6k7rGJsBNKQdRNJQGCw4LOVa0zCm9Jnej&#10;4JAcD9QOZf99fdtuVtvTKW3On0q9dtvFBISn1v+H/9pfWsHgYwy/Z8IRkL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b3k8cYAAADcAAAADwAAAAAAAAAAAAAAAACYAgAAZHJz&#10;L2Rvd25yZXYueG1sUEsFBgAAAAAEAAQA9QAAAIsDAAAAAA==&#10;" path="m1797,2542r-863,-2l901,2197r309,-279l1210,640,3,642,,,127,,239,404r2023,l2261,277r128,l2388,636r-865,-3l1525,1916r317,279l1797,2542xe" filled="f" strokeweight="2.25pt">
              <v:path arrowok="t" o:connecttype="custom" o:connectlocs="592,2542;1455,2540;1488,2197;1179,1918;1174,1016;1526,643;2386,642;2389,0;2262,0;2150,404;127,404;128,277;0,277;1,636;521,637;859,1019;864,1916;547,2195;592,2542" o:connectangles="0,0,0,0,0,0,0,0,0,0,0,0,0,0,0,0,0,0,0"/>
              <o:lock v:ext="edit" aspectratio="t"/>
            </v:shape>
            <v:shape id="AutoShape 938" o:spid="_x0000_s1366" type="#_x0000_t32" style="position:absolute;left:3417;top:4086;width:31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7g5cIAAADcAAAADwAAAGRycy9kb3ducmV2LnhtbERPy2oCMRTdC/2HcAvdSM0oKDIaZRQE&#10;FVz46P46uZ2ETm7GSdTp3zeLgsvDec+XnavFg9pgPSsYDjIQxKXXlisFl/PmcwoiRGSNtWdS8EsB&#10;lou33hxz7Z98pMcpViKFcMhRgYmxyaUMpSGHYeAb4sR9+9ZhTLCtpG7xmcJdLUdZNpEOLacGgw2t&#10;DZU/p7tTcNgNV8XV2N3+eLOH8aao71X/S6mP966YgYjUxZf4373VCkbTND+dSUdAL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J7g5cIAAADcAAAADwAAAAAAAAAAAAAA&#10;AAChAgAAZHJzL2Rvd25yZXYueG1sUEsFBgAAAAAEAAQA+QAAAJADAAAAAA==&#10;">
              <o:lock v:ext="edit" aspectratio="t"/>
            </v:shape>
            <v:shape id="AutoShape 939" o:spid="_x0000_s1367" type="#_x0000_t32" style="position:absolute;left:3417;top:4212;width:31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JFfsUAAADcAAAADwAAAGRycy9kb3ducmV2LnhtbESPQWsCMRSE7wX/Q3iCl6LZFVpkNcq2&#10;INSCB229PzfPTXDzst1EXf99Uyh4HGbmG2ax6l0jrtQF61lBPslAEFdeW64VfH+txzMQISJrbDyT&#10;gjsFWC0HTwsstL/xjq77WIsE4VCgAhNjW0gZKkMOw8S3xMk7+c5hTLKrpe7wluCukdMse5UOLacF&#10;gy29G6rO+4tTsN3kb+XR2M3n7sduX9Zlc6mfD0qNhn05BxGpj4/wf/tDK5jOcvg7k46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9JFfsUAAADcAAAADwAAAAAAAAAA&#10;AAAAAAChAgAAZHJzL2Rvd25yZXYueG1sUEsFBgAAAAAEAAQA+QAAAJMDAAAAAA==&#10;">
              <o:lock v:ext="edit" aspectratio="t"/>
            </v:shape>
            <v:shape id="AutoShape 940" o:spid="_x0000_s1368" type="#_x0000_t32" style="position:absolute;left:3417;top:4451;width:31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DbCcUAAADcAAAADwAAAGRycy9kb3ducmV2LnhtbESPQWsCMRSE7wX/Q3hCL0WzLrTIapS1&#10;INSCB229PzfPTXDzsm6ibv99Uyh4HGbmG2a+7F0jbtQF61nBZJyBIK68tlwr+P5aj6YgQkTW2Hgm&#10;BT8UYLkYPM2x0P7OO7rtYy0ShEOBCkyMbSFlqAw5DGPfEifv5DuHMcmulrrDe4K7RuZZ9iYdWk4L&#10;Blt6N1Sd91enYLuZrMqjsZvP3cVuX9dlc61fDko9D/tyBiJSHx/h//aHVpBPc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wDbCcUAAADcAAAADwAAAAAAAAAA&#10;AAAAAAChAgAAZHJzL2Rvd25yZXYueG1sUEsFBgAAAAAEAAQA+QAAAJMDAAAAAA==&#10;">
              <o:lock v:ext="edit" aspectratio="t"/>
            </v:shape>
            <v:shape id="AutoShape 942" o:spid="_x0000_s1369" type="#_x0000_t32" style="position:absolute;left:3417;top:5725;width:31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x+ksUAAADcAAAADwAAAGRycy9kb3ducmV2LnhtbESPT2sCMRTE7wW/Q3hCL0WzWhRZjbIt&#10;CLXgwX/35+Z1E7p52W6ibr99UxA8DjPzG2ax6lwtrtQG61nBaJiBIC69tlwpOB7WgxmIEJE11p5J&#10;wS8FWC17TwvMtb/xjq77WIkE4ZCjAhNjk0sZSkMOw9A3xMn78q3DmGRbSd3iLcFdLcdZNpUOLacF&#10;gw29Gyq/9xenYLsZvRVnYzefux+7nayL+lK9nJR67nfFHESkLj7C9/aHVjCevcL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Ex+ksUAAADcAAAADwAAAAAAAAAA&#10;AAAAAAChAgAAZHJzL2Rvd25yZXYueG1sUEsFBgAAAAAEAAQA+QAAAJMDAAAAAA==&#10;">
              <o:lock v:ext="edit" aspectratio="t"/>
            </v:shape>
            <v:shape id="AutoShape 943" o:spid="_x0000_s1370" type="#_x0000_t32" style="position:absolute;left:3417;top:5997;width:31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Xm5sUAAADcAAAADwAAAGRycy9kb3ducmV2LnhtbESPT2sCMRTE7wW/Q3hCL0WzShVZjbIt&#10;CLXgwX/35+Z1E7p52W6ibr99UxA8DjPzG2ax6lwtrtQG61nBaJiBIC69tlwpOB7WgxmIEJE11p5J&#10;wS8FWC17TwvMtb/xjq77WIkE4ZCjAhNjk0sZSkMOw9A3xMn78q3DmGRbSd3iLcFdLcdZNpUOLacF&#10;gw29Gyq/9xenYLsZvRVnYzefux+7nayL+lK9nJR67nfFHESkLj7C9/aHVjCevcL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6Xm5sUAAADcAAAADwAAAAAAAAAA&#10;AAAAAAChAgAAZHJzL2Rvd25yZXYueG1sUEsFBgAAAAAEAAQA+QAAAJMDAAAAAA==&#10;">
              <o:lock v:ext="edit" aspectratio="t"/>
            </v:shape>
            <v:shape id="AutoShape 944" o:spid="_x0000_s1371" type="#_x0000_t32" style="position:absolute;left:3417;top:6354;width:31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lDfcUAAADcAAAADwAAAGRycy9kb3ducmV2LnhtbESPQWsCMRSE74L/ITyhF6lZBYtsjbIK&#10;Qi140Or9dfO6CW5e1k3U7b83QqHHYWa+YebLztXiRm2wnhWMRxkI4tJry5WC49fmdQYiRGSNtWdS&#10;8EsBlot+b4659nfe0+0QK5EgHHJUYGJscilDachhGPmGOHk/vnUYk2wrqVu8J7ir5STL3qRDy2nB&#10;YENrQ+X5cHUKdtvxqvg2dvu5v9jddFPU12p4Uupl0BXvICJ18T/81/7QCiazKTzPp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lDfcUAAADcAAAADwAAAAAAAAAA&#10;AAAAAAChAgAAZHJzL2Rvd25yZXYueG1sUEsFBgAAAAAEAAQA+QAAAJMDAAAAAA==&#10;">
              <o:lock v:ext="edit" aspectratio="t"/>
            </v:shape>
            <v:shape id="AutoShape 945" o:spid="_x0000_s1372" type="#_x0000_t32" style="position:absolute;left:665;top:3808;width:31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vdCsUAAADcAAAADwAAAGRycy9kb3ducmV2LnhtbESPQWsCMRSE74L/IbxCL1KzCopsjbIK&#10;QhU8qO39dfO6Cd28rJuo6783hYLHYWa+YebLztXiSm2wnhWMhhkI4tJry5WCz9PmbQYiRGSNtWdS&#10;cKcAy0W/N8dc+xsf6HqMlUgQDjkqMDE2uZShNOQwDH1DnLwf3zqMSbaV1C3eEtzVcpxlU+nQclow&#10;2NDaUPl7vDgF++1oVXwbu90dznY/2RT1pRp8KfX60hXvICJ18Rn+b39oBePZFP7Op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DvdCsUAAADcAAAADwAAAAAAAAAA&#10;AAAAAAChAgAAZHJzL2Rvd25yZXYueG1sUEsFBgAAAAAEAAQA+QAAAJMDAAAAAA==&#10;">
              <o:lock v:ext="edit" aspectratio="t"/>
            </v:shape>
            <v:shape id="AutoShape 946" o:spid="_x0000_s1373" type="#_x0000_t32" style="position:absolute;left:665;top:4201;width:31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3d4kcUAAADcAAAADwAAAGRycy9kb3ducmV2LnhtbESPT2sCMRTE7wW/Q3hCL0WzClVZjbIt&#10;CLXgwX/35+Z1E7p52W6ibr99UxA8DjPzG2ax6lwtrtQG61nBaJiBIC69tlwpOB7WgxmIEJE11p5J&#10;wS8FWC17TwvMtb/xjq77WIkE4ZCjAhNjk0sZSkMOw9A3xMn78q3DmGRbSd3iLcFdLcdZNpEOLacF&#10;gw29Gyq/9xenYLsZvRVnYzefux+7fV0X9aV6OSn13O+KOYhIXXyE7+0PrWA8m8L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3d4kcUAAADcAAAADwAAAAAAAAAA&#10;AAAAAAChAgAAZHJzL2Rvd25yZXYueG1sUEsFBgAAAAAEAAQA+QAAAJMDAAAAAA==&#10;">
              <o:lock v:ext="edit" aspectratio="t"/>
            </v:shape>
            <v:shape id="AutoShape 947" o:spid="_x0000_s1374" type="#_x0000_t32" style="position:absolute;left:665;top:4447;width:31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js48IAAADcAAAADwAAAGRycy9kb3ducmV2LnhtbERPy2oCMRTdC/2HcAvdSM0oKDIaZRQE&#10;FVz46P46uZ2ETm7GSdTp3zeLgsvDec+XnavFg9pgPSsYDjIQxKXXlisFl/PmcwoiRGSNtWdS8EsB&#10;lou33hxz7Z98pMcpViKFcMhRgYmxyaUMpSGHYeAb4sR9+9ZhTLCtpG7xmcJdLUdZNpEOLacGgw2t&#10;DZU/p7tTcNgNV8XV2N3+eLOH8aao71X/S6mP966YgYjUxZf4373VCkbTtDadSUdAL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ujs48IAAADcAAAADwAAAAAAAAAAAAAA&#10;AAChAgAAZHJzL2Rvd25yZXYueG1sUEsFBgAAAAAEAAQA+QAAAJADAAAAAA==&#10;">
              <o:lock v:ext="edit" aspectratio="t"/>
            </v:shape>
            <v:shape id="AutoShape 948" o:spid="_x0000_s1375" type="#_x0000_t32" style="position:absolute;left:3417;top:3572;width:0;height:393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SE7MQAAADcAAAADwAAAGRycy9kb3ducmV2LnhtbESPQYvCMBSE78L+h/AWvIimKyhuNUpR&#10;BBFE7QpeH82z7dq8lCZq999vBMHjMDPfMLNFaypxp8aVlhV8DSIQxJnVJecKTj/r/gSE88gaK8uk&#10;4I8cLOYfnRnG2j74SPfU5yJA2MWooPC+jqV0WUEG3cDWxMG72MagD7LJpW7wEeCmksMoGkuDJYeF&#10;AmtaFpRd05tR4He97ej3uN8nKfMqOWzP12R5Vqr72SZTEJ5a/w6/2hutYDj5hueZcATk/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dITsxAAAANwAAAAPAAAAAAAAAAAA&#10;AAAAAKECAABkcnMvZG93bnJldi54bWxQSwUGAAAAAAQABAD5AAAAkgMAAAAA&#10;">
              <o:lock v:ext="edit" aspectratio="t"/>
            </v:shape>
            <v:shape id="AutoShape 949" o:spid="_x0000_s1376" type="#_x0000_t32" style="position:absolute;left:3292;top:3572;width:0;height:393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e7rMMAAADcAAAADwAAAGRycy9kb3ducmV2LnhtbERPTWvCQBC9C/6HZQQvpdkotNTUNQRL&#10;oQhijYVch+w0icnOhuyq6b/vHgSPj/e9TkfTiSsNrrGsYBHFIIhLqxuuFPycPp/fQDiPrLGzTAr+&#10;yEG6mU7WmGh74yNdc1+JEMIuQQW1930ipStrMugi2xMH7tcOBn2AQyX1gLcQbjq5jONXabDh0FBj&#10;T9uayja/GAV+/7R7OR8Phyxn/si+d0WbbQul5rMxewfhafQP8d39pRUsV2F+OBOOgNz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Xu6zDAAAA3AAAAA8AAAAAAAAAAAAA&#10;AAAAoQIAAGRycy9kb3ducmV2LnhtbFBLBQYAAAAABAAEAPkAAACRAwAAAAA=&#10;">
              <o:lock v:ext="edit" aspectratio="t"/>
            </v:shape>
            <v:shape id="AutoShape 950" o:spid="_x0000_s1377" type="#_x0000_t32" style="position:absolute;left:2893;top:3572;width:0;height:393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seN8YAAADcAAAADwAAAGRycy9kb3ducmV2LnhtbESPQWvCQBSE74X+h+UVeim6UVBs6ioh&#10;pSBCUVPB6yP7mqTJvg3ZNYn/visUehxm5htmvR1NI3rqXGVZwWwagSDOra64UHD++pisQDiPrLGx&#10;TApu5GC7eXxYY6ztwCfqM1+IAGEXo4LS+zaW0uUlGXRT2xIH79t2Bn2QXSF1h0OAm0bOo2gpDVYc&#10;FkpsKS0pr7OrUeA/X/aLn9PhkGTM78lxf6mT9KLU89OYvIHwNPr/8F97pxXMX2dwPxOOgN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/bHjfGAAAA3AAAAA8AAAAAAAAA&#10;AAAAAAAAoQIAAGRycy9kb3ducmV2LnhtbFBLBQYAAAAABAAEAPkAAACUAwAAAAA=&#10;">
              <o:lock v:ext="edit" aspectratio="t"/>
            </v:shape>
            <v:shape id="AutoShape 951" o:spid="_x0000_s1378" type="#_x0000_t32" style="position:absolute;left:1885;top:3572;width:0;height:393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mAQMUAAADcAAAADwAAAGRycy9kb3ducmV2LnhtbESPQWvCQBSE70L/w/IKvZS6MaDY1FWC&#10;UiiCaGLB6yP7TKLZtyG71fjvXaHgcZiZb5jZojeNuFDnassKRsMIBHFhdc2lgt/998cUhPPIGhvL&#10;pOBGDhbzl8EME22vnNEl96UIEHYJKqi8bxMpXVGRQTe0LXHwjrYz6IPsSqk7vAa4aWQcRRNpsOaw&#10;UGFLy4qKc/5nFPjN+3p8yrbbNGdepbv14ZwuD0q9vfbpFwhPvX+G/9s/WkH8GcPjTDgCcn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wmAQMUAAADcAAAADwAAAAAAAAAA&#10;AAAAAAChAgAAZHJzL2Rvd25yZXYueG1sUEsFBgAAAAAEAAQA+QAAAJMDAAAAAA==&#10;">
              <o:lock v:ext="edit" aspectratio="t"/>
            </v:shape>
            <v:shape id="AutoShape 952" o:spid="_x0000_s1379" type="#_x0000_t32" style="position:absolute;left:1269;top:3572;width:0;height:393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Ul28YAAADcAAAADwAAAGRycy9kb3ducmV2LnhtbESPQWvCQBSE70L/w/IKXkrdVGmpaTYS&#10;lIIIRZMKXh/Z1yQ1+zZktxr/vVsQPA4z8w2TLAbTihP1rrGs4GUSgSAurW64UrD//nx+B+E8ssbW&#10;Mim4kINF+jBKMNb2zDmdCl+JAGEXo4La+y6W0pU1GXQT2xEH78f2Bn2QfSV1j+cAN62cRtGbNNhw&#10;WKixo2VN5bH4Mwr819Pm9TffbrOCeZXtNodjtjwoNX4csg8QngZ/D9/aa61gOp/B/5lwBGR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BFJdvGAAAA3AAAAA8AAAAAAAAA&#10;AAAAAAAAoQIAAGRycy9kb3ducmV2LnhtbFBLBQYAAAAABAAEAPkAAACUAwAAAAA=&#10;">
              <o:lock v:ext="edit" aspectratio="t"/>
            </v:shape>
            <v:shape id="AutoShape 953" o:spid="_x0000_s1380" type="#_x0000_t32" style="position:absolute;left:1147;top:3572;width:0;height:196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y9r8YAAADcAAAADwAAAGRycy9kb3ducmV2LnhtbESPQWvCQBSE70L/w/IKXkrdVGypaTYS&#10;lIIIRZMKXh/Z1yQ1+zZktxr/vVsQPA4z8w2TLAbTihP1rrGs4GUSgSAurW64UrD//nx+B+E8ssbW&#10;Mim4kINF+jBKMNb2zDmdCl+JAGEXo4La+y6W0pU1GXQT2xEH78f2Bn2QfSV1j+cAN62cRtGbNNhw&#10;WKixo2VN5bH4Mwr819Pm9TffbrOCeZXtNodjtjwoNX4csg8QngZ/D9/aa61gOp/B/5lwBGR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+sva/GAAAA3AAAAA8AAAAAAAAA&#10;AAAAAAAAoQIAAGRycy9kb3ducmV2LnhtbFBLBQYAAAAABAAEAPkAAACUAwAAAAA=&#10;">
              <o:lock v:ext="edit" aspectratio="t"/>
            </v:shape>
            <v:shape id="AutoShape 954" o:spid="_x0000_s1381" type="#_x0000_t32" style="position:absolute;left:1027;top:3572;width:1;height:196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AYNMYAAADcAAAADwAAAGRycy9kb3ducmV2LnhtbESPQWvCQBSE70L/w/IKvYhuKkTa1FWC&#10;pSBCsUkFr4/sa5KafRuy2yT++64geBxm5htmtRlNI3rqXG1ZwfM8AkFcWF1zqeD4/TF7AeE8ssbG&#10;Mim4kIPN+mGywkTbgTPqc1+KAGGXoILK+zaR0hUVGXRz2xIH78d2Bn2QXSl1h0OAm0YuomgpDdYc&#10;FipsaVtRcc7/jAL/Od3Hv9nhkObM7+nX/nROtyelnh7H9A2Ep9Hfw7f2TitYvMZwPROOgFz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DgGDTGAAAA3AAAAA8AAAAAAAAA&#10;AAAAAAAAoQIAAGRycy9kb3ducmV2LnhtbFBLBQYAAAAABAAEAPkAAACUAwAAAAA=&#10;">
              <o:lock v:ext="edit" aspectratio="t"/>
            </v:shape>
            <v:shape id="AutoShape 955" o:spid="_x0000_s1382" type="#_x0000_t32" style="position:absolute;left:2395;top:3808;width:0;height:157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KGQ8QAAADcAAAADwAAAGRycy9kb3ducmV2LnhtbESPQYvCMBSE78L+h/AWvIimKyhuNUpR&#10;BBFE7QpeH82z7dq8lCZq999vBMHjMDPfMLNFaypxp8aVlhV8DSIQxJnVJecKTj/r/gSE88gaK8uk&#10;4I8cLOYfnRnG2j74SPfU5yJA2MWooPC+jqV0WUEG3cDWxMG72MagD7LJpW7wEeCmksMoGkuDJYeF&#10;AmtaFpRd05tR4He97ej3uN8nKfMqOWzP12R5Vqr72SZTEJ5a/w6/2hutYPg9hueZcATk/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MoZDxAAAANwAAAAPAAAAAAAAAAAA&#10;AAAAAKECAABkcnMvZG93bnJldi54bWxQSwUGAAAAAAQABAD5AAAAkgMAAAAA&#10;">
              <o:lock v:ext="edit" aspectratio="t"/>
            </v:shape>
            <v:shape id="AutoShape 956" o:spid="_x0000_s1383" type="#_x0000_t32" style="position:absolute;left:2893;top:3709;width:400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2cDsUAAADcAAAADwAAAGRycy9kb3ducmV2LnhtbESPS4vCQBCE78L+h6EXvIhODL426ygi&#10;CN7EB3htM71J1kxPyExi/Pc7C4LHoqq+opbrzpSipdoVlhWMRxEI4tTqgjMFl/NuuADhPLLG0jIp&#10;eJKD9eqjt8RE2wcfqT35TAQIuwQV5N5XiZQuzcmgG9mKOHg/tjbog6wzqWt8BLgpZRxFM2mw4LCQ&#10;Y0XbnNL7qTEKouMhbW4XeR+3u/k0dofB73XSKNX/7DbfIDx1/h1+tfdaQfw1h/8z4Qj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n2cDsUAAADcAAAADwAAAAAAAAAA&#10;AAAAAAChAgAAZHJzL2Rvd25yZXYueG1sUEsFBgAAAAAEAAQA+QAAAJMDAAAAAA==&#10;">
              <v:stroke startarrowwidth="narrow" startarrowlength="short" endarrowwidth="narrow" endarrowlength="short"/>
              <o:lock v:ext="edit" aspectratio="t"/>
            </v:shape>
            <v:shape id="AutoShape 957" o:spid="_x0000_s1384" type="#_x0000_t32" style="position:absolute;left:1885;top:3709;width:1008;height: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IIfMMAAADcAAAADwAAAGRycy9kb3ducmV2LnhtbERPy2qDQBTdF/oPwy1kU+IYafOwmYRS&#10;ELqTJEK2N86N2jh3xBmN+fvOotDl4by3+8m0YqTeNZYVLKIYBHFpdcOVguKUzdcgnEfW2FomBQ9y&#10;sN89P20x1fbOBxqPvhIhhF2KCmrvu1RKV9Zk0EW2Iw7c1fYGfYB9JXWP9xBuWpnE8VIabDg01NjR&#10;V03l7TgYBfEhL4dLIW+LMVu9Jy5//Tm/DUrNXqbPDxCeJv8v/nN/awXJJqwNZ8IRkL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fiCHzDAAAA3AAAAA8AAAAAAAAAAAAA&#10;AAAAoQIAAGRycy9kb3ducmV2LnhtbFBLBQYAAAAABAAEAPkAAACRAwAAAAA=&#10;">
              <v:stroke startarrowwidth="narrow" startarrowlength="short" endarrowwidth="narrow" endarrowlength="short"/>
              <o:lock v:ext="edit" aspectratio="t"/>
            </v:shape>
            <v:shape id="AutoShape 958" o:spid="_x0000_s1385" type="#_x0000_t32" style="position:absolute;left:1270;top:3709;width:613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6t58YAAADcAAAADwAAAGRycy9kb3ducmV2LnhtbESPT2vCQBTE7wW/w/KEXkqzMbS1Rlcp&#10;hUBvog14fc2+JtHs25Dd/Om3d4WCx2FmfsNsdpNpxECdqy0rWEQxCOLC6ppLBfl39vwOwnlkjY1l&#10;UvBHDnbb2cMGU21HPtBw9KUIEHYpKqi8b1MpXVGRQRfZljh4v7Yz6IPsSqk7HAPcNDKJ4zdpsOaw&#10;UGFLnxUVl2NvFMSHfdH/5PKyGLLla+L2T+fTS6/U43z6WIPwNPl7+L/9pRUkqxXczoQjIL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iurefGAAAA3AAAAA8AAAAAAAAA&#10;AAAAAAAAoQIAAGRycy9kb3ducmV2LnhtbFBLBQYAAAAABAAEAPkAAACUAwAAAAA=&#10;">
              <v:stroke startarrowwidth="narrow" startarrowlength="short" endarrowwidth="narrow" endarrowlength="short"/>
              <o:lock v:ext="edit" aspectratio="t"/>
            </v:shape>
            <v:shape id="AutoShape 959" o:spid="_x0000_s1386" type="#_x0000_t32" style="position:absolute;left:1147;top:3709;width:123;height: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3+eYMEAAADcAAAADwAAAGRycy9kb3ducmV2LnhtbERPy4rCMBTdC/MP4Q7MRjTR8UU1igjC&#10;7MQHuL0217ba3JQmrZ2/nywGXB7Oe7XpbClaqn3hWMNoqEAQp84UnGm4nPeDBQgfkA2WjknDL3nY&#10;rD96K0yMe/GR2lPIRAxhn6CGPIQqkdKnOVn0Q1cRR+7uaoshwjqTpsZXDLelHCs1kxYLjg05VrTL&#10;KX2eGqtBHQ9pc7vI56jdz6djf+g/rpNG66/PbrsEEagLb/G/+8do+FZxfjwTj4Bc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f55gwQAAANwAAAAPAAAAAAAAAAAAAAAA&#10;AKECAABkcnMvZG93bnJldi54bWxQSwUGAAAAAAQABAD5AAAAjwMAAAAA&#10;">
              <v:stroke startarrowwidth="narrow" startarrowlength="short" endarrowwidth="narrow" endarrowlength="short"/>
              <o:lock v:ext="edit" aspectratio="t"/>
            </v:shape>
            <v:shape id="AutoShape 960" o:spid="_x0000_s1387" type="#_x0000_t32" style="position:absolute;left:1028;top:3710;width:122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M7+8UAAADcAAAADwAAAGRycy9kb3ducmV2LnhtbESPT2vCQBTE7wW/w/KEXoruxlqV1FVK&#10;QehN/AO9PrPPJDX7NmQ3Mf32riB4HGbmN8xy3dtKdNT40rGGZKxAEGfOlJxrOB42owUIH5ANVo5J&#10;wz95WK8GL0tMjbvyjrp9yEWEsE9RQxFCnUrps4Is+rGriaN3do3FEGWTS9PgNcJtJSdKzaTFkuNC&#10;gTV9F5Rd9q3VoHbbrD0d5SXpNvOPid++/f1OW61fh/3XJ4hAfXiGH+0fo+FdJXA/E4+AX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DM7+8UAAADcAAAADwAAAAAAAAAA&#10;AAAAAAChAgAAZHJzL2Rvd25yZXYueG1sUEsFBgAAAAAEAAQA+QAAAJMDAAAAAA==&#10;">
              <v:stroke startarrowwidth="narrow" startarrowlength="short" endarrowwidth="narrow" endarrowlength="short"/>
              <o:lock v:ext="edit" aspectratio="t"/>
            </v:shape>
            <v:shape id="AutoShape 962" o:spid="_x0000_s1388" type="#_x0000_t32" style="position:absolute;left:3292;top:3709;width:125;height: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GljMUAAADcAAAADwAAAGRycy9kb3ducmV2LnhtbESPT2vCQBTE7wW/w/KEXorumlqV1FVK&#10;QehN/AO9PrPPJDX7NmQ3Mf32riB4HGbmN8xy3dtKdNT40rGGyViBIM6cKTnXcDxsRgsQPiAbrByT&#10;hn/ysF4NXpaYGnflHXX7kIsIYZ+ihiKEOpXSZwVZ9GNXE0fv7BqLIcoml6bBa4TbSiZKzaTFkuNC&#10;gTV9F5Rd9q3VoHbbrD0d5WXSbeYfid++/f1OW61fh/3XJ4hAfXiGH+0fo+FdJXA/E4+AX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OGljMUAAADcAAAADwAAAAAAAAAA&#10;AAAAAAChAgAAZHJzL2Rvd25yZXYueG1sUEsFBgAAAAAEAAQA+QAAAJMDAAAAAA==&#10;">
              <v:stroke startarrowwidth="narrow" startarrowlength="short" endarrowwidth="narrow" endarrowlength="short"/>
              <o:lock v:ext="edit" aspectratio="t"/>
            </v:shape>
            <v:shape id="AutoShape 968" o:spid="_x0000_s1389" type="#_x0000_t32" style="position:absolute;left:2552;top:3808;width:0;height:157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6/wcYAAADcAAAADwAAAGRycy9kb3ducmV2LnhtbESPQWvCQBSE70L/w/IKvUjdtGIpMRsJ&#10;loIEipoKXh/Z1yQ1+zZktyb++64geBxm5hsmWY2mFWfqXWNZwcssAkFcWt1wpeDw/fn8DsJ5ZI2t&#10;ZVJwIQer9GGSYKztwHs6F74SAcIuRgW1910spStrMuhmtiMO3o/tDfog+0rqHocAN618jaI3abDh&#10;sFBjR+uaylPxZxT4r2m++N1vt1nB/JHt8uMpWx+VenocsyUIT6O/h2/tjVYwj+ZwPROOgE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6uv8HGAAAA3AAAAA8AAAAAAAAA&#10;AAAAAAAAoQIAAGRycy9kb3ducmV2LnhtbFBLBQYAAAAABAAEAPkAAACUAwAAAAA=&#10;">
              <o:lock v:ext="edit" aspectratio="t"/>
            </v:shape>
            <v:shape id="AutoShape 969" o:spid="_x0000_s1390" type="#_x0000_t32" style="position:absolute;left:2238;top:3808;width:0;height:157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cntcUAAADcAAAADwAAAGRycy9kb3ducmV2LnhtbESPQWvCQBSE74X+h+UVvIhutCoSXSUo&#10;QhGKGgWvj+xrkpp9G7Krxn/vFoQeh5n5hpkvW1OJGzWutKxg0I9AEGdWl5wrOB03vSkI55E1VpZJ&#10;wYMcLBfvb3OMtb3zgW6pz0WAsItRQeF9HUvpsoIMur6tiYP3YxuDPsgml7rBe4CbSg6jaCINlhwW&#10;CqxpVVB2Sa9Ggf/ubse/h90uSZnXyX57viSrs1KdjzaZgfDU+v/wq/2lFXxGI/g7E46AXD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UcntcUAAADcAAAADwAAAAAAAAAA&#10;AAAAAAChAgAAZHJzL2Rvd25yZXYueG1sUEsFBgAAAAAEAAQA+QAAAJMDAAAAAA==&#10;">
              <o:lock v:ext="edit" aspectratio="t"/>
            </v:shape>
            <v:shape id="AutoShape 970" o:spid="_x0000_s1391" type="#_x0000_t32" style="position:absolute;left:2552;top:3922;width:341;height: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g9+MUAAADcAAAADwAAAGRycy9kb3ducmV2LnhtbESPQWvCQBSE74X+h+UVeim6qzUqqauI&#10;IPQmWqHXZ/aZpGbfhuwmpv/eFQSPw8x8wyxWva1ER40vHWsYDRUI4syZknMNx5/tYA7CB2SDlWPS&#10;8E8eVsvXlwWmxl15T90h5CJC2KeooQihTqX0WUEW/dDVxNE7u8ZiiLLJpWnwGuG2kmOlptJiyXGh&#10;wJo2BWWXQ2s1qP0ua09HeRl121ky9ruPv99Jq/X7W7/+AhGoD8/wo/1tNHyqBO5n4hGQy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wg9+MUAAADcAAAADwAAAAAAAAAA&#10;AAAAAAChAgAAZHJzL2Rvd25yZXYueG1sUEsFBgAAAAAEAAQA+QAAAJMDAAAAAA==&#10;">
              <v:stroke startarrowwidth="narrow" startarrowlength="short" endarrowwidth="narrow" endarrowlength="short"/>
              <o:lock v:ext="edit" aspectratio="t"/>
            </v:shape>
            <v:shape id="AutoShape 971" o:spid="_x0000_s1392" type="#_x0000_t32" style="position:absolute;left:1883;top:3923;width:355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qjj8UAAADcAAAADwAAAGRycy9kb3ducmV2LnhtbESPW4vCMBSE3xf8D+EI+7Jooq4XqlGW&#10;BcE38QK+HptjW21OSpPW7r/fLCz4OMzMN8xq09lStFT7wrGG0VCBIE6dKTjTcD5tBwsQPiAbLB2T&#10;hh/ysFn33laYGPfkA7XHkIkIYZ+ghjyEKpHSpzlZ9ENXEUfv5mqLIco6k6bGZ4TbUo6VmkmLBceF&#10;HCv6zil9HBurQR32aXM9y8eo3c6nY7//uF8+G63f+93XEkSgLrzC/+2d0TBRM/g7E4+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9qjj8UAAADcAAAADwAAAAAAAAAA&#10;AAAAAAChAgAAZHJzL2Rvd25yZXYueG1sUEsFBgAAAAAEAAQA+QAAAJMDAAAAAA==&#10;">
              <v:stroke startarrowwidth="narrow" startarrowlength="short" endarrowwidth="narrow" endarrowlength="short"/>
              <o:lock v:ext="edit" aspectratio="t"/>
            </v:shape>
            <v:shape id="AutoShape 972" o:spid="_x0000_s1393" type="#_x0000_t32" style="position:absolute;left:2395;top:3923;width:157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YGFMUAAADcAAAADwAAAGRycy9kb3ducmV2LnhtbESPQWvCQBSE74X+h+UVeim6q7UqqauI&#10;IPQm2oDXZ/aZpGbfhuwmpv/eFQSPw8x8wyxWva1ER40vHWsYDRUI4syZknMN6e92MAfhA7LByjFp&#10;+CcPq+XrywIT4668p+4QchEh7BPUUIRQJ1L6rCCLfuhq4uidXWMxRNnk0jR4jXBbybFSU2mx5LhQ&#10;YE2bgrLLobUa1H6XtadUXkbddvY19ruPv+Ok1fr9rV9/gwjUh2f40f4xGj7VDO5n4hGQy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JYGFMUAAADcAAAADwAAAAAAAAAA&#10;AAAAAAChAgAAZHJzL2Rvd25yZXYueG1sUEsFBgAAAAAEAAQA+QAAAJMDAAAAAA==&#10;">
              <v:stroke startarrowwidth="narrow" startarrowlength="short" endarrowwidth="narrow" endarrowlength="short"/>
              <o:lock v:ext="edit" aspectratio="t"/>
            </v:shape>
            <v:shape id="AutoShape 973" o:spid="_x0000_s1394" type="#_x0000_t32" style="position:absolute;left:2238;top:3923;width:157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mSZsEAAADcAAAADwAAAGRycy9kb3ducmV2LnhtbERPy4rCMBTdC/MP4Q7MRjTR8UU1igjC&#10;7MQHuL0217ba3JQmrZ2/nywGXB7Oe7XpbClaqn3hWMNoqEAQp84UnGm4nPeDBQgfkA2WjknDL3nY&#10;rD96K0yMe/GR2lPIRAxhn6CGPIQqkdKnOVn0Q1cRR+7uaoshwjqTpsZXDLelHCs1kxYLjg05VrTL&#10;KX2eGqtBHQ9pc7vI56jdz6djf+g/rpNG66/PbrsEEagLb/G/+8do+FZxbTwTj4Bc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ZCZJmwQAAANwAAAAPAAAAAAAAAAAAAAAA&#10;AKECAABkcnMvZG93bnJldi54bWxQSwUGAAAAAAQABAD5AAAAjwMAAAAA&#10;">
              <v:stroke startarrowwidth="narrow" startarrowlength="short" endarrowwidth="narrow" endarrowlength="short"/>
              <o:lock v:ext="edit" aspectratio="t"/>
            </v:shape>
            <v:shape id="AutoShape 978" o:spid="_x0000_s1395" type="#_x0000_t32" style="position:absolute;left:2556;top:6626;width:267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U3/cUAAADcAAAADwAAAGRycy9kb3ducmV2LnhtbESPT2vCQBTE74LfYXlCL6K72tY/qauU&#10;gtCbaAWvz+wzSc2+DdlNjN/eLRQ8DjPzG2a16WwpWqp94VjDZKxAEKfOFJxpOP5sRwsQPiAbLB2T&#10;hjt52Kz7vRUmxt14T+0hZCJC2CeoIQ+hSqT0aU4W/dhVxNG7uNpiiLLOpKnxFuG2lFOlZtJiwXEh&#10;x4q+ckqvh8ZqUPtd2pyP8jppt/P3qd8Nf09vjdYvg+7zA0SgLjzD/+1vo+FVLeHvTDwCcv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kU3/cUAAADcAAAADwAAAAAAAAAA&#10;AAAAAAChAgAAZHJzL2Rvd25yZXYueG1sUEsFBgAAAAAEAAQA+QAAAJMDAAAAAA==&#10;">
              <v:stroke startarrowwidth="narrow" startarrowlength="short" endarrowwidth="narrow" endarrowlength="short"/>
              <o:lock v:ext="edit" aspectratio="t"/>
            </v:shape>
            <v:shape id="AutoShape 979" o:spid="_x0000_s1396" type="#_x0000_t32" style="position:absolute;left:2238;top:6626;width:318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YIvcMAAADcAAAADwAAAGRycy9kb3ducmV2LnhtbERPTWuDQBC9B/oflinkEprVNG2KdZVS&#10;CPQWYgK9TtypWt1ZcVdj/n33UMjx8b7TfDadmGhwjWUF8ToCQVxa3XCl4HzaP72BcB5ZY2eZFNzI&#10;QZ49LFJMtL3ykabCVyKEsEtQQe19n0jpypoMurXtiQP3YweDPsChknrAawg3ndxE0as02HBoqLGn&#10;z5rKthiNguh4KMfLWbbxtN+9bNxh9fu9HZVaPs4f7yA8zf4u/nd/aQXPcZgfzoQjIL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mCL3DAAAA3AAAAA8AAAAAAAAAAAAA&#10;AAAAoQIAAGRycy9kb3ducmV2LnhtbFBLBQYAAAAABAAEAPkAAACRAwAAAAA=&#10;">
              <v:stroke startarrowwidth="narrow" startarrowlength="short" endarrowwidth="narrow" endarrowlength="short"/>
              <o:lock v:ext="edit" aspectratio="t"/>
            </v:shape>
            <v:shape id="AutoShape 980" o:spid="_x0000_s1397" type="#_x0000_t32" style="position:absolute;left:1970;top:6626;width:268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qtJsQAAADcAAAADwAAAGRycy9kb3ducmV2LnhtbESPT4vCMBTE78J+h/AWvIimVVelaxQR&#10;BG/iH9jrs3m2XZuX0qS1fvvNguBxmJnfMMt1Z0rRUu0KywriUQSCOLW64EzB5bwbLkA4j6yxtEwK&#10;nuRgvfroLTHR9sFHak8+EwHCLkEFufdVIqVLczLoRrYiDt7N1gZ9kHUmdY2PADelHEfRTBosOCzk&#10;WNE2p/R+aoyC6HhIm+tF3uN2N/8au8Pg92faKNX/7DbfIDx1/h1+tfdawSSO4f9MOAJy9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6q0mxAAAANwAAAAPAAAAAAAAAAAA&#10;AAAAAKECAABkcnMvZG93bnJldi54bWxQSwUGAAAAAAQABAD5AAAAkgMAAAAA&#10;">
              <v:stroke startarrowwidth="narrow" startarrowlength="short" endarrowwidth="narrow" endarrowlength="short"/>
              <o:lock v:ext="edit" aspectratio="t"/>
            </v:shape>
            <v:shape id="AutoShape 981" o:spid="_x0000_s1398" type="#_x0000_t32" style="position:absolute;left:2823;top:6626;width:44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gzUcUAAADcAAAADwAAAGRycy9kb3ducmV2LnhtbESPQWvCQBSE74X+h+UVvBTdJLZaUlcR&#10;QfAmaqDXZ/Y1Sc2+DdlNjP/eFQoeh5n5hlmsBlOLnlpXWVYQTyIQxLnVFRcKstN2/AXCeWSNtWVS&#10;cCMHq+XrywJTba98oP7oCxEg7FJUUHrfpFK6vCSDbmIb4uD92tagD7ItpG7xGuCmlkkUzaTBisNC&#10;iQ1tSsovx84oiA77vDtn8hL32/ln4vbvfz8fnVKjt2H9DcLT4J/h//ZOK5jGCTzOhCMgl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TgzUcUAAADcAAAADwAAAAAAAAAA&#10;AAAAAAChAgAAZHJzL2Rvd25yZXYueG1sUEsFBgAAAAAEAAQA+QAAAJMDAAAAAA==&#10;">
              <v:stroke startarrowwidth="narrow" startarrowlength="short" endarrowwidth="narrow" endarrowlength="short"/>
              <o:lock v:ext="edit" aspectratio="t"/>
            </v:shape>
            <v:shape id="AutoShape 982" o:spid="_x0000_s1399" type="#_x0000_t32" style="position:absolute;left:1923;top:6626;width:44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SWysQAAADcAAAADwAAAGRycy9kb3ducmV2LnhtbESPT4vCMBTE7wt+h/AEL8uaVld3qUYR&#10;QfAm/gGvb5tnW21eSpPW+u2NsOBxmJnfMPNlZ0rRUu0KywriYQSCOLW64EzB6bj5+gXhPLLG0jIp&#10;eJCD5aL3McdE2zvvqT34TAQIuwQV5N5XiZQuzcmgG9qKOHgXWxv0QdaZ1DXeA9yUchRFU2mw4LCQ&#10;Y0XrnNLboTEKov0ubf5O8ha3m5/JyO0+r+fvRqlBv1vNQHjq/Dv8395qBeN4DK8z4QjIx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dJbKxAAAANwAAAAPAAAAAAAAAAAA&#10;AAAAAKECAABkcnMvZG93bnJldi54bWxQSwUGAAAAAAQABAD5AAAAkgMAAAAA&#10;">
              <v:stroke startarrowwidth="narrow" startarrowlength="short" endarrowwidth="narrow" endarrowlength="short"/>
              <o:lock v:ext="edit" aspectratio="t"/>
            </v:shape>
            <v:shape id="AutoShape 983" o:spid="_x0000_s1400" type="#_x0000_t32" style="position:absolute;left:2867;top:6402;width:0;height:315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6xaMUAAADcAAAADwAAAGRycy9kb3ducmV2LnhtbESPQWvCQBSE7wX/w/KEXkQ3tioSXSUo&#10;QhHEGgWvj+wziWbfhuyq6b/vCoUeh5n5hpkvW1OJBzWutKxgOIhAEGdWl5wrOB03/SkI55E1VpZJ&#10;wQ85WC46b3OMtX3ygR6pz0WAsItRQeF9HUvpsoIMuoGtiYN3sY1BH2STS93gM8BNJT+iaCINlhwW&#10;CqxpVVB2S+9Ggd/1tuPrYb9PUuZ18r0935LVWan3bpvMQHhq/X/4r/2lFXwOR/A6E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J6xaMUAAADcAAAADwAAAAAAAAAA&#10;AAAAAAChAgAAZHJzL2Rvd25yZXYueG1sUEsFBgAAAAAEAAQA+QAAAJMDAAAAAA==&#10;">
              <o:lock v:ext="edit" aspectratio="t"/>
            </v:shape>
            <v:shape id="AutoShape 984" o:spid="_x0000_s1401" type="#_x0000_t32" style="position:absolute;left:2823;top:6402;width:0;height:315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IU88QAAADcAAAADwAAAGRycy9kb3ducmV2LnhtbESPQYvCMBSE78L+h/AWvIimKspSjVJc&#10;BBFE7QpeH82z7dq8lCZq999vBMHjMDPfMPNlaypxp8aVlhUMBxEI4szqknMFp591/wuE88gaK8uk&#10;4I8cLBcfnTnG2j74SPfU5yJA2MWooPC+jqV0WUEG3cDWxMG72MagD7LJpW7wEeCmkqMomkqDJYeF&#10;AmtaFZRd05tR4He97eT3uN8nKfN3ctier8nqrFT3s01mIDy1/h1+tTdawXg4geeZcATk4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0hTzxAAAANwAAAAPAAAAAAAAAAAA&#10;AAAAAKECAABkcnMvZG93bnJldi54bWxQSwUGAAAAAAQABAD5AAAAkgMAAAAA&#10;">
              <o:lock v:ext="edit" aspectratio="t"/>
            </v:shape>
            <v:shape id="AutoShape 985" o:spid="_x0000_s1402" type="#_x0000_t32" style="position:absolute;left:2552;top:6402;width:0;height:315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CKhMQAAADcAAAADwAAAGRycy9kb3ducmV2LnhtbESPQYvCMBSE78L+h/AWvIimKspSjVJc&#10;BBFE7QpeH82z7dq8lCZq999vBMHjMDPfMPNlaypxp8aVlhUMBxEI4szqknMFp591/wuE88gaK8uk&#10;4I8cLBcfnTnG2j74SPfU5yJA2MWooPC+jqV0WUEG3cDWxMG72MagD7LJpW7wEeCmkqMomkqDJYeF&#10;AmtaFZRd05tR4He97eT3uN8nKfN3ctier8nqrFT3s01mIDy1/h1+tTdawXg4heeZcATk4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AIqExAAAANwAAAAPAAAAAAAAAAAA&#10;AAAAAKECAABkcnMvZG93bnJldi54bWxQSwUGAAAAAAQABAD5AAAAkgMAAAAA&#10;">
              <o:lock v:ext="edit" aspectratio="t"/>
            </v:shape>
            <v:shape id="AutoShape 986" o:spid="_x0000_s1403" type="#_x0000_t32" style="position:absolute;left:2238;top:6402;width:0;height:315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wvH8YAAADcAAAADwAAAGRycy9kb3ducmV2LnhtbESP3WrCQBSE7wu+w3KE3ohubPGH6CpB&#10;EYog1ih4e8gek2j2bMiumr59Vyj0cpiZb5j5sjWVeFDjSssKhoMIBHFmdcm5gtNx05+CcB5ZY2WZ&#10;FPyQg+Wi8zbHWNsnH+iR+lwECLsYFRTe17GULivIoBvYmjh4F9sY9EE2udQNPgPcVPIjisbSYMlh&#10;ocCaVgVlt/RuFPhdbzu6Hvb7JGVeJ9/b8y1ZnZV677bJDISn1v+H/9pfWsHncAKvM+E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RMLx/GAAAA3AAAAA8AAAAAAAAA&#10;AAAAAAAAoQIAAGRycy9kb3ducmV2LnhtbFBLBQYAAAAABAAEAPkAAACUAwAAAAA=&#10;">
              <o:lock v:ext="edit" aspectratio="t"/>
            </v:shape>
            <v:shape id="AutoShape 987" o:spid="_x0000_s1404" type="#_x0000_t32" style="position:absolute;left:1963;top:6402;width:0;height:315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O7bcMAAADcAAAADwAAAGRycy9kb3ducmV2LnhtbERPTWvCQBC9C/6HZQpepNlYsZTUNQSl&#10;IEKxSQu5DtlpkiY7G7Krpv++eyh4fLzvbTqZXlxpdK1lBasoBkFcWd1yreDr8+3xBYTzyBp7y6Tg&#10;lxyku/lsi4m2N87pWvhahBB2CSpovB8SKV3VkEEX2YE4cN92NOgDHGupR7yFcNPLpzh+lgZbDg0N&#10;DrRvqOqKi1Hg35enzU9+PmcF8yH7OJVdti+VWjxM2SsIT5O/i//dR61gvQprw5lwBOTu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XTu23DAAAA3AAAAA8AAAAAAAAAAAAA&#10;AAAAoQIAAGRycy9kb3ducmV2LnhtbFBLBQYAAAAABAAEAPkAAACRAwAAAAA=&#10;">
              <o:lock v:ext="edit" aspectratio="t"/>
            </v:shape>
            <v:shape id="AutoShape 988" o:spid="_x0000_s1405" type="#_x0000_t32" style="position:absolute;left:1923;top:6402;width:0;height:315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8e9sUAAADcAAAADwAAAGRycy9kb3ducmV2LnhtbESPQWvCQBSE7wX/w/KEXkQ3tigaXSUo&#10;QhHEGgWvj+wziWbfhuyq6b/vCoUeh5n5hpkvW1OJBzWutKxgOIhAEGdWl5wrOB03/QkI55E1VpZJ&#10;wQ85WC46b3OMtX3ygR6pz0WAsItRQeF9HUvpsoIMuoGtiYN3sY1BH2STS93gM8BNJT+iaCwNlhwW&#10;CqxpVVB2S+9Ggd/1tqPrYb9PUuZ18r0935LVWan3bpvMQHhq/X/4r/2lFXwOp/A6E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p8e9sUAAADcAAAADwAAAAAAAAAA&#10;AAAAAAChAgAAZHJzL2Rvd25yZXYueG1sUEsFBgAAAAAEAAQA+QAAAJMDAAAAAA==&#10;">
              <o:lock v:ext="edit" aspectratio="t"/>
            </v:shape>
            <v:shape id="AutoShape 994" o:spid="_x0000_s1406" type="#_x0000_t32" style="position:absolute;left:3496;top:4082;width:0;height:126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rCAMMAAADcAAAADwAAAGRycy9kb3ducmV2LnhtbERPy2qDQBTdF/oPwy1kU+IY2zywmYRS&#10;ELqTJEK2N86N2jh3xBmN+fvOotDl4by3+8m0YqTeNZYVLKIYBHFpdcOVguKUzTcgnEfW2FomBQ9y&#10;sN89P20x1fbOBxqPvhIhhF2KCmrvu1RKV9Zk0EW2Iw7c1fYGfYB9JXWP9xBuWpnE8UoabDg01NjR&#10;V03l7TgYBfEhL4dLIW+LMVsvE5e//pzfB6VmL9PnBwhPk/8X/7m/tYK3JMwPZ8IRkL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zKwgDDAAAA3AAAAA8AAAAAAAAAAAAA&#10;AAAAoQIAAGRycy9kb3ducmV2LnhtbFBLBQYAAAAABAAEAPkAAACRAwAAAAA=&#10;">
              <v:stroke startarrowwidth="narrow" startarrowlength="short" endarrowwidth="narrow" endarrowlength="short"/>
              <o:lock v:ext="edit" aspectratio="t"/>
            </v:shape>
            <v:shape id="AutoShape 995" o:spid="_x0000_s1407" type="#_x0000_t32" style="position:absolute;left:3496;top:4208;width:0;height:23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Znm8UAAADcAAAADwAAAGRycy9kb3ducmV2LnhtbESPQWvCQBSE74X+h+UVvBTdJLZaUlcR&#10;QfAmaqDXZ/Y1Sc2+DdlNjP/eFQoeh5n5hlmsBlOLnlpXWVYQTyIQxLnVFRcKstN2/AXCeWSNtWVS&#10;cCMHq+XrywJTba98oP7oCxEg7FJUUHrfpFK6vCSDbmIb4uD92tagD7ItpG7xGuCmlkkUzaTBisNC&#10;iQ1tSsovx84oiA77vDtn8hL32/ln4vbvfz8fnVKjt2H9DcLT4J/h//ZOK5gmMTzOhCMgl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4Znm8UAAADcAAAADwAAAAAAAAAA&#10;AAAAAAChAgAAZHJzL2Rvd25yZXYueG1sUEsFBgAAAAAEAAQA+QAAAJMDAAAAAA==&#10;">
              <v:stroke startarrowwidth="narrow" startarrowlength="short" endarrowwidth="narrow" endarrowlength="short"/>
              <o:lock v:ext="edit" aspectratio="t"/>
            </v:shape>
            <v:shape id="AutoShape 996" o:spid="_x0000_s1408" type="#_x0000_t32" style="position:absolute;left:3496;top:4447;width:0;height:376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T57MUAAADcAAAADwAAAGRycy9kb3ducmV2LnhtbESPQWvCQBSE7wX/w/KEXkrdmNZaYlYp&#10;hUBvQSt4fWZfk5js25DdxPTfu0Khx2FmvmHS3WRaMVLvassKlosIBHFhdc2lguN39vwOwnlkja1l&#10;UvBLDnbb2UOKibZX3tN48KUIEHYJKqi87xIpXVGRQbewHXHwfmxv0AfZl1L3eA1w08o4it6kwZrD&#10;QoUdfVZUNIfBKIj2eTGcj7JZjtl6Fbv86XJ6HZR6nE8fGxCeJv8f/mt/aQUvcQz3M+EIyO0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1T57MUAAADcAAAADwAAAAAAAAAA&#10;AAAAAAChAgAAZHJzL2Rvd25yZXYueG1sUEsFBgAAAAAEAAQA+QAAAJMDAAAAAA==&#10;">
              <v:stroke startarrowwidth="narrow" startarrowlength="short" endarrowwidth="narrow" endarrowlength="short"/>
              <o:lock v:ext="edit" aspectratio="t"/>
            </v:shape>
            <v:shape id="AutoShape 997" o:spid="_x0000_s1409" type="#_x0000_t32" style="position:absolute;left:3496;top:4823;width:0;height:898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hcd8QAAADcAAAADwAAAGRycy9kb3ducmV2LnhtbESPT4vCMBTE74LfITzBi6ypdXWXahQR&#10;hL2Jf8Dr2+bZVpuX0qS1++2NsOBxmJnfMMt1Z0rRUu0Kywom4wgEcWp1wZmC82n38Q3CeWSNpWVS&#10;8EcO1qt+b4mJtg8+UHv0mQgQdgkqyL2vEildmpNBN7YVcfCutjbog6wzqWt8BLgpZRxFc2mw4LCQ&#10;Y0XbnNL7sTEKosM+bX7P8j5pd1+z2O1Ht8tno9Rw0G0WIDx1/h3+b/9oBdN4Cq8z4QjI1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GFx3xAAAANwAAAAPAAAAAAAAAAAA&#10;AAAAAKECAABkcnMvZG93bnJldi54bWxQSwUGAAAAAAQABAD5AAAAkgMAAAAA&#10;">
              <v:stroke startarrowwidth="narrow" startarrowlength="short" endarrowwidth="narrow" endarrowlength="short"/>
              <o:lock v:ext="edit" aspectratio="t"/>
            </v:shape>
            <v:shape id="AutoShape 998" o:spid="_x0000_s1410" type="#_x0000_t32" style="position:absolute;left:3496;top:5993;width:0;height:3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HEA8QAAADcAAAADwAAAGRycy9kb3ducmV2LnhtbESPT4vCMBTE7wv7HcITvCyaWnWVrlEW&#10;QfAm/oG9Ppu3bbV5KU1a67c3guBxmJnfMItVZ0rRUu0KywpGwwgEcWp1wZmC03EzmINwHlljaZkU&#10;3MnBavn5scBE2xvvqT34TAQIuwQV5N5XiZQuzcmgG9qKOHj/tjbog6wzqWu8BbgpZRxF39JgwWEh&#10;x4rWOaXXQ2MURPtd2pxP8jpqN7Np7HZfl79Jo1S/1/3+gPDU+Xf41d5qBeN4As8z4QjI5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8cQDxAAAANwAAAAPAAAAAAAAAAAA&#10;AAAAAKECAABkcnMvZG93bnJldi54bWxQSwUGAAAAAAQABAD5AAAAkgMAAAAA&#10;">
              <v:stroke startarrowwidth="narrow" startarrowlength="short" endarrowwidth="narrow" endarrowlength="short"/>
              <o:lock v:ext="edit" aspectratio="t"/>
            </v:shape>
            <v:shape id="AutoShape 999" o:spid="_x0000_s1411" type="#_x0000_t32" style="position:absolute;left:3496;top:5721;width:0;height:272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1hmMYAAADcAAAADwAAAGRycy9kb3ducmV2LnhtbESPT2vCQBTE7wW/w/KEXopuTBtboquU&#10;QqA30QZ6fc2+JtHs25Dd/Om3d4WCx2FmfsNs95NpxECdqy0rWC0jEMSF1TWXCvKvbPEGwnlkjY1l&#10;UvBHDva72cMWU21HPtJw8qUIEHYpKqi8b1MpXVGRQbe0LXHwfm1n0AfZlVJ3OAa4aWQcRWtpsOaw&#10;UGFLHxUVl1NvFETHQ9H/5PKyGrLXJHaHp/P3S6/U43x634DwNPl7+L/9qRU8xwnczoQjIH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y9YZjGAAAA3AAAAA8AAAAAAAAA&#10;AAAAAAAAoQIAAGRycy9kb3ducmV2LnhtbFBLBQYAAAAABAAEAPkAAACUAwAAAAA=&#10;">
              <v:stroke startarrowwidth="narrow" startarrowlength="short" endarrowwidth="narrow" endarrowlength="short"/>
              <o:lock v:ext="edit" aspectratio="t"/>
            </v:shape>
            <v:shape id="AutoShape 1000" o:spid="_x0000_s1412" type="#_x0000_t32" style="position:absolute;left:901;top:4208;width:0;height:23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//78UAAADcAAAADwAAAGRycy9kb3ducmV2LnhtbESPS4vCQBCE78L+h6EXvIhOjK8l6ygi&#10;CN7EB3htM71J1kxPyExi/Pc7C4LHoqq+opbrzpSipdoVlhWMRxEI4tTqgjMFl/Nu+AXCeWSNpWVS&#10;8CQH69VHb4mJtg8+UnvymQgQdgkqyL2vEildmpNBN7IVcfB+bG3QB1lnUtf4CHBTyjiK5tJgwWEh&#10;x4q2OaX3U2MURMdD2twu8j5ud4tZ7A6D3+u0Uar/2W2+QXjq/Dv8au+1gkk8h/8z4Qj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G//78UAAADcAAAADwAAAAAAAAAA&#10;AAAAAAChAgAAZHJzL2Rvd25yZXYueG1sUEsFBgAAAAAEAAQA+QAAAJMDAAAAAA==&#10;">
              <v:stroke startarrowwidth="narrow" startarrowlength="short" endarrowwidth="narrow" endarrowlength="short"/>
              <o:lock v:ext="edit" aspectratio="t"/>
            </v:shape>
            <v:shape id="AutoShape 1001" o:spid="_x0000_s1413" type="#_x0000_t32" style="position:absolute;left:901;top:3808;width:0;height:393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NadMYAAADcAAAADwAAAGRycy9kb3ducmV2LnhtbESPT2vCQBTE7wW/w/KEXkrdmLamRFcp&#10;hUBvog14fc2+JtHs25Dd/Om3d4WCx2FmfsNsdpNpxECdqy0rWC4iEMSF1TWXCvLv7PkdhPPIGhvL&#10;pOCPHOy2s4cNptqOfKDh6EsRIOxSVFB536ZSuqIig25hW+Lg/drOoA+yK6XucAxw08g4ilbSYM1h&#10;ocKWPisqLsfeKIgO+6L/yeVlOWTJW+z2T+fTa6/U43z6WIPwNPl7+L/9pRW8xAnczoQjIL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MjWnTGAAAA3AAAAA8AAAAAAAAA&#10;AAAAAAAAoQIAAGRycy9kb3ducmV2LnhtbFBLBQYAAAAABAAEAPkAAACUAwAAAAA=&#10;">
              <v:stroke startarrowwidth="narrow" startarrowlength="short" endarrowwidth="narrow" endarrowlength="short"/>
              <o:lock v:ext="edit" aspectratio="t"/>
            </v:shape>
            <v:shape id="AutoShape 1010" o:spid="_x0000_s1414" type="#_x0000_t32" style="position:absolute;left:874;top:4415;width:57;height: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48L8EAAADcAAAADwAAAGRycy9kb3ducmV2LnhtbERPTYvCMBC9C/6HMIIX0bQKi1SjiLAg&#10;HhbUHjwOydgWm0lNsrX77zeHhT0+3vd2P9hW9ORD41hBvshAEGtnGq4UlLfP+RpEiMgGW8ek4IcC&#10;7Hfj0RYL4958of4aK5FCOBSooI6xK6QMuiaLYeE64sQ9nLcYE/SVNB7fKdy2cpllH9Jiw6mhxo6O&#10;Nenn9dsqaM7lV9nPXtHr9Tm/+zzc7q1WajoZDhsQkYb4L/5zn4yC1TKtTWfSEZC7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jjwvwQAAANwAAAAPAAAAAAAAAAAAAAAA&#10;AKECAABkcnMvZG93bnJldi54bWxQSwUGAAAAAAQABAD5AAAAjwMAAAAA&#10;"/>
            <v:shape id="AutoShape 1011" o:spid="_x0000_s1415" type="#_x0000_t32" style="position:absolute;left:874;top:4171;width:57;height: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KZtMUAAADcAAAADwAAAGRycy9kb3ducmV2LnhtbESPwWrDMBBE74H+g9hCLyGRnUJIXMsh&#10;FAolh0ITH3JcpI1taq0cSXXcv68KhRyHmXnDlLvJ9mIkHzrHCvJlBoJYO9Nxo6A+vS02IEJENtg7&#10;JgU/FGBXPcxKLIy78SeNx9iIBOFQoII2xqGQMuiWLIalG4iTd3HeYkzSN9J4vCW47eUqy9bSYsdp&#10;ocWBXlvSX8dvq6A71B/1OL9GrzeH/OzzcDr3Wqmnx2n/AiLSFO/h//a7UfC82sL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cKZtMUAAADcAAAADwAAAAAAAAAA&#10;AAAAAAChAgAAZHJzL2Rvd25yZXYueG1sUEsFBgAAAAAEAAQA+QAAAJMDAAAAAA==&#10;"/>
            <v:shape id="AutoShape 1012" o:spid="_x0000_s1416" type="#_x0000_t32" style="position:absolute;left:868;top:3779;width:57;height: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Gm9MEAAADcAAAADwAAAGRycy9kb3ducmV2LnhtbERPTYvCMBC9L/gfwgheFk2rsEg1iggL&#10;4kFY7cHjkIxtsZnUJFvrvzeHhT0+3vd6O9hW9ORD41hBPstAEGtnGq4UlJfv6RJEiMgGW8ek4EUB&#10;tpvRxxoL4578Q/05ViKFcChQQR1jV0gZdE0Ww8x1xIm7OW8xJugraTw+U7ht5TzLvqTFhlNDjR3t&#10;a9L3869V0BzLU9l/PqLXy2N+9Xm4XFut1GQ87FYgIg3xX/znPhgFi0Wan86kIyA3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Iab0wQAAANwAAAAPAAAAAAAAAAAAAAAA&#10;AKECAABkcnMvZG93bnJldi54bWxQSwUGAAAAAAQABAD5AAAAjwMAAAAA&#10;"/>
            <v:shape id="AutoShape 1013" o:spid="_x0000_s1417" type="#_x0000_t32" style="position:absolute;left:998;top:3677;width:57;height: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0Db8QAAADcAAAADwAAAGRycy9kb3ducmV2LnhtbESPQYvCMBSE7wv+h/AEL4umVRCpRpGF&#10;hcXDgtqDx0fybIvNS02ytfvvNwuCx2FmvmE2u8G2oicfGscK8lkGglg703CloDx/TlcgQkQ22Dom&#10;Bb8UYLcdvW2wMO7BR+pPsRIJwqFABXWMXSFl0DVZDDPXESfv6rzFmKSvpPH4SHDbynmWLaXFhtNC&#10;jR191KRvpx+roDmU32X/fo9erw75xefhfGm1UpPxsF+DiDTEV/jZ/jIKFosc/s+kIyC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bQNvxAAAANwAAAAPAAAAAAAAAAAA&#10;AAAAAKECAABkcnMvZG93bnJldi54bWxQSwUGAAAAAAQABAD5AAAAkgMAAAAA&#10;"/>
            <v:shape id="AutoShape 1014" o:spid="_x0000_s1418" type="#_x0000_t32" style="position:absolute;left:1114;top:3677;width:57;height: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+dGMQAAADcAAAADwAAAGRycy9kb3ducmV2LnhtbESPQYvCMBSE74L/ITzBi2hahUWqURZh&#10;QTwIqz14fCTPtmzzUpNs7f77jbCwx2FmvmG2+8G2oicfGscK8kUGglg703CloLx+zNcgQkQ22Dom&#10;BT8UYL8bj7ZYGPfkT+ovsRIJwqFABXWMXSFl0DVZDAvXESfv7rzFmKSvpPH4THDbymWWvUmLDaeF&#10;Gjs61KS/Lt9WQXMqz2U/e0Sv16f85vNwvbVaqelkeN+AiDTE//Bf+2gUrFZLeJ1JR0D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v50YxAAAANwAAAAPAAAAAAAAAAAA&#10;AAAAAKECAABkcnMvZG93bnJldi54bWxQSwUGAAAAAAQABAD5AAAAkgMAAAAA&#10;"/>
            <v:shape id="AutoShape 1015" o:spid="_x0000_s1419" type="#_x0000_t32" style="position:absolute;left:1237;top:3677;width:57;height: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M4g8QAAADcAAAADwAAAGRycy9kb3ducmV2LnhtbESPQWvCQBSE7wX/w/IKXopuYkAkukoR&#10;hOKhoObg8bH7moRm38bdbUz/fbcgeBxm5htmsxttJwbyoXWsIJ9nIIi1My3XCqrLYbYCESKywc4x&#10;KfilALvt5GWDpXF3PtFwjrVIEA4lKmhi7Espg27IYpi7njh5X85bjEn6WhqP9wS3nVxk2VJabDkt&#10;NNjTviH9ff6xCtpj9VkNb7fo9eqYX30eLtdOKzV9Hd/XICKN8Rl+tD+MgqIo4P9MOgJy+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8ziDxAAAANwAAAAPAAAAAAAAAAAA&#10;AAAAAKECAABkcnMvZG93bnJldi54bWxQSwUGAAAAAAQABAD5AAAAkgMAAAAA&#10;"/>
            <v:shape id="AutoShape 1016" o:spid="_x0000_s1420" type="#_x0000_t32" style="position:absolute;left:1852;top:3677;width:57;height: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qg98UAAADcAAAADwAAAGRycy9kb3ducmV2LnhtbESPQWsCMRSE7wX/Q3hCL6Vmt4rIahQp&#10;FIoHoboHj4/kdXdx87Im6br+eyMUPA4z8w2z2gy2FT350DhWkE8yEMTamYYrBeXx630BIkRkg61j&#10;UnCjAJv16GWFhXFX/qH+ECuRIBwKVFDH2BVSBl2TxTBxHXHyfp23GJP0lTQerwluW/mRZXNpseG0&#10;UGNHnzXp8+HPKmh25b7s3y7R68UuP/k8HE+tVup1PGyXICIN8Rn+b38bBdPpDB5n0hGQ6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hqg98UAAADcAAAADwAAAAAAAAAA&#10;AAAAAAChAgAAZHJzL2Rvd25yZXYueG1sUEsFBgAAAAAEAAQA+QAAAJMDAAAAAA==&#10;"/>
            <v:shape id="AutoShape 1017" o:spid="_x0000_s1421" type="#_x0000_t32" style="position:absolute;left:2867;top:3677;width:57;height: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YFbMUAAADcAAAADwAAAGRycy9kb3ducmV2LnhtbESPQWsCMRSE7wX/Q3hCL6Vmt6LIahQp&#10;FIoHoboHj4/kdXdx87Im6br+eyMUPA4z8w2z2gy2FT350DhWkE8yEMTamYYrBeXx630BIkRkg61j&#10;UnCjAJv16GWFhXFX/qH+ECuRIBwKVFDH2BVSBl2TxTBxHXHyfp23GJP0lTQerwluW/mRZXNpseG0&#10;UGNHnzXp8+HPKmh25b7s3y7R68UuP/k8HE+tVup1PGyXICIN8Rn+b38bBdPpDB5n0hGQ6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VYFbMUAAADcAAAADwAAAAAAAAAA&#10;AAAAAAChAgAAZHJzL2Rvd25yZXYueG1sUEsFBgAAAAAEAAQA+QAAAJMDAAAAAA==&#10;"/>
            <v:shape id="AutoShape 1018" o:spid="_x0000_s1422" type="#_x0000_t32" style="position:absolute;left:3266;top:3677;width:57;height: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SbG8QAAADcAAAADwAAAGRycy9kb3ducmV2LnhtbESPQYvCMBSE74L/ITxhL6JpFUSqURZh&#10;QTwsrPbg8ZE827LNS02ytfvvNwuCx2FmvmG2+8G2oicfGscK8nkGglg703CloLx8zNYgQkQ22Dom&#10;Bb8UYL8bj7ZYGPfgL+rPsRIJwqFABXWMXSFl0DVZDHPXESfv5rzFmKSvpPH4SHDbykWWraTFhtNC&#10;jR0datLf5x+roDmVn2U/vUev16f86vNwubZaqbfJ8L4BEWmIr/CzfTQKlssV/J9JR0D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hJsbxAAAANwAAAAPAAAAAAAAAAAA&#10;AAAAAKECAABkcnMvZG93bnJldi54bWxQSwUGAAAAAAQABAD5AAAAkgMAAAAA&#10;"/>
            <v:shape id="AutoShape 1019" o:spid="_x0000_s1423" type="#_x0000_t32" style="position:absolute;left:3393;top:3677;width:57;height: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g+gMUAAADcAAAADwAAAGRycy9kb3ducmV2LnhtbESPQWsCMRSE7wX/Q3hCL6Vmt4LKahQp&#10;FIoHoboHj4/kdXdx87Im6br+eyMUPA4z8w2z2gy2FT350DhWkE8yEMTamYYrBeXx630BIkRkg61j&#10;UnCjAJv16GWFhXFX/qH+ECuRIBwKVFDH2BVSBl2TxTBxHXHyfp23GJP0lTQerwluW/mRZTNpseG0&#10;UGNHnzXp8+HPKmh25b7s3y7R68UuP/k8HE+tVup1PGyXICIN8Rn+b38bBdPpHB5n0hGQ6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sg+gMUAAADcAAAADwAAAAAAAAAA&#10;AAAAAAChAgAAZHJzL2Rvd25yZXYueG1sUEsFBgAAAAAEAAQA+QAAAJMDAAAAAA==&#10;"/>
            <v:shape id="AutoShape 1020" o:spid="_x0000_s1424" type="#_x0000_t32" style="position:absolute;left:2861;top:3895;width:57;height: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eq8sEAAADcAAAADwAAAGRycy9kb3ducmV2LnhtbERPTYvCMBC9L/gfwgheFk2rsEg1iggL&#10;4kFY7cHjkIxtsZnUJFvrvzeHhT0+3vd6O9hW9ORD41hBPstAEGtnGq4UlJfv6RJEiMgGW8ek4EUB&#10;tpvRxxoL4578Q/05ViKFcChQQR1jV0gZdE0Ww8x1xIm7OW8xJugraTw+U7ht5TzLvqTFhlNDjR3t&#10;a9L3869V0BzLU9l/PqLXy2N+9Xm4XFut1GQ87FYgIg3xX/znPhgFi0Vam86kIyA3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3V6rywQAAANwAAAAPAAAAAAAAAAAAAAAA&#10;AKECAABkcnMvZG93bnJldi54bWxQSwUGAAAAAAQABAD5AAAAjwMAAAAA&#10;"/>
            <v:shape id="AutoShape 1021" o:spid="_x0000_s1425" type="#_x0000_t32" style="position:absolute;left:2526;top:3895;width:57;height: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sPacUAAADcAAAADwAAAGRycy9kb3ducmV2LnhtbESPQWsCMRSE7wX/Q3hCL6Vmt4LoahQp&#10;FIoHoboHj4/kdXdx87Im6br+eyMUPA4z8w2z2gy2FT350DhWkE8yEMTamYYrBeXx630OIkRkg61j&#10;UnCjAJv16GWFhXFX/qH+ECuRIBwKVFDH2BVSBl2TxTBxHXHyfp23GJP0lTQerwluW/mRZTNpseG0&#10;UGNHnzXp8+HPKmh25b7s3y7R6/kuP/k8HE+tVup1PGyXICIN8Rn+b38bBdPpAh5n0hGQ6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BsPacUAAADcAAAADwAAAAAAAAAA&#10;AAAAAAChAgAAZHJzL2Rvd25yZXYueG1sUEsFBgAAAAAEAAQA+QAAAJMDAAAAAA==&#10;"/>
            <v:shape id="AutoShape 1022" o:spid="_x0000_s1426" type="#_x0000_t32" style="position:absolute;left:2368;top:3895;width:57;height: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fVicIAAADcAAAADwAAAGRycy9kb3ducmV2LnhtbERPz2vCMBS+C/sfwhvsIpp2ikg1yhgI&#10;4kHQ9uDxkTzbYvPSJVnt/vvlMNjx4/u93Y+2EwP50DpWkM8zEMTamZZrBVV5mK1BhIhssHNMCn4o&#10;wH73MtliYdyTLzRcYy1SCIcCFTQx9oWUQTdkMcxdT5y4u/MWY4K+lsbjM4XbTr5n2UpabDk1NNjT&#10;Z0P6cf22CtpTda6G6Vf0en3Kbz4P5a3TSr29jh8bEJHG+C/+cx+NgsUyzU9n0hGQu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SfVicIAAADcAAAADwAAAAAAAAAAAAAA&#10;AAChAgAAZHJzL2Rvd25yZXYueG1sUEsFBgAAAAAEAAQA+QAAAJADAAAAAA==&#10;"/>
            <v:shape id="AutoShape 1023" o:spid="_x0000_s1427" type="#_x0000_t32" style="position:absolute;left:2210;top:3895;width:57;height: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twEsQAAADcAAAADwAAAGRycy9kb3ducmV2LnhtbESPQWsCMRSE7wX/Q3hCL6VmV0uR1Sil&#10;IIiHgroHj4/kubu4eVmTuG7/fSMIPQ4z8w2zXA+2FT350DhWkE8yEMTamYYrBeVx8z4HESKywdYx&#10;KfilAOvV6GWJhXF33lN/iJVIEA4FKqhj7Aopg67JYpi4jjh5Z+ctxiR9JY3He4LbVk6z7FNabDgt&#10;1NjRd036crhZBc2u/Cn7t2v0er7LTz4Px1OrlXodD18LEJGG+B9+trdGwewjh8eZdAT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a3ASxAAAANwAAAAPAAAAAAAAAAAA&#10;AAAAAKECAABkcnMvZG93bnJldi54bWxQSwUGAAAAAAQABAD5AAAAkgMAAAAA&#10;"/>
            <v:shape id="AutoShape 1024" o:spid="_x0000_s1428" type="#_x0000_t32" style="position:absolute;left:1858;top:3895;width:57;height: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nuZcUAAADcAAAADwAAAGRycy9kb3ducmV2LnhtbESPQWsCMRSE74X+h/AKXopmV4vI1ihS&#10;EMRDQd2Dx0fy3F26eVmTdF3/fSMIPQ4z8w2zXA+2FT350DhWkE8yEMTamYYrBeVpO16ACBHZYOuY&#10;FNwpwHr1+rLEwrgbH6g/xkokCIcCFdQxdoWUQddkMUxcR5y8i/MWY5K+ksbjLcFtK6dZNpcWG04L&#10;NXb0VZP+Of5aBc2+/C7792v0erHPzz4Pp3OrlRq9DZtPEJGG+B9+tndGwexjCo8z6Qj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rnuZcUAAADcAAAADwAAAAAAAAAA&#10;AAAAAAChAgAAZHJzL2Rvd25yZXYueG1sUEsFBgAAAAAEAAQA+QAAAJMDAAAAAA==&#10;"/>
            <v:shape id="AutoShape 1025" o:spid="_x0000_s1429" type="#_x0000_t32" style="position:absolute;left:1895;top:6592;width:57;height: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VL/sUAAADcAAAADwAAAGRycy9kb3ducmV2LnhtbESPQWsCMRSE7wX/Q3hCL6Vmt4rIahQp&#10;FIoHoboHj4/kdXdx87Im6br+eyMUPA4z8w2z2gy2FT350DhWkE8yEMTamYYrBeXx630BIkRkg61j&#10;UnCjAJv16GWFhXFX/qH+ECuRIBwKVFDH2BVSBl2TxTBxHXHyfp23GJP0lTQerwluW/mRZXNpseG0&#10;UGNHnzXp8+HPKmh25b7s3y7R68UuP/k8HE+tVup1PGyXICIN8Rn+b38bBdPZFB5n0hGQ6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fVL/sUAAADcAAAADwAAAAAAAAAA&#10;AAAAAAChAgAAZHJzL2Rvd25yZXYueG1sUEsFBgAAAAAEAAQA+QAAAJMDAAAAAA==&#10;"/>
            <v:shape id="AutoShape 1026" o:spid="_x0000_s1430" type="#_x0000_t32" style="position:absolute;left:1941;top:6592;width:57;height: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zTisUAAADcAAAADwAAAGRycy9kb3ducmV2LnhtbESPQWsCMRSE74X+h/AKvRTNbisiW6OI&#10;IIiHgroHj4/kubt087Imcd3++0YQPA4z8w0zXw62FT350DhWkI8zEMTamYYrBeVxM5qBCBHZYOuY&#10;FPxRgOXi9WWOhXE33lN/iJVIEA4FKqhj7Aopg67JYhi7jjh5Z+ctxiR9JY3HW4LbVn5m2VRabDgt&#10;1NjRuib9e7haBc2u/Cn7j0v0erbLTz4Px1OrlXp/G1bfICIN8Rl+tLdGwddkAv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hzTisUAAADcAAAADwAAAAAAAAAA&#10;AAAAAAChAgAAZHJzL2Rvd25yZXYueG1sUEsFBgAAAAAEAAQA+QAAAJMDAAAAAA==&#10;"/>
            <v:shape id="AutoShape 1027" o:spid="_x0000_s1431" type="#_x0000_t32" style="position:absolute;left:2210;top:6592;width:57;height: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B2EcUAAADcAAAADwAAAGRycy9kb3ducmV2LnhtbESPQWsCMRSE7wX/Q3hCL0Wz26rIahQR&#10;CsVDQd2Dx0fy3F3cvKxJum7/fVMo9DjMzDfMejvYVvTkQ+NYQT7NQBBrZxquFJTn98kSRIjIBlvH&#10;pOCbAmw3o6c1FsY9+Ej9KVYiQTgUqKCOsSukDLomi2HqOuLkXZ23GJP0lTQeHwluW/maZQtpseG0&#10;UGNH+5r07fRlFTSH8rPsX+7R6+Uhv/g8nC+tVup5POxWICIN8T/81/4wCt5mc/g9k46A3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VB2EcUAAADcAAAADwAAAAAAAAAA&#10;AAAAAAChAgAAZHJzL2Rvd25yZXYueG1sUEsFBgAAAAAEAAQA+QAAAJMDAAAAAA==&#10;"/>
            <v:shape id="AutoShape 1028" o:spid="_x0000_s1432" type="#_x0000_t32" style="position:absolute;left:2526;top:6592;width:57;height: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LoZsUAAADcAAAADwAAAGRycy9kb3ducmV2LnhtbESPQWsCMRSE7wX/Q3hCL0Wzq0VkNUop&#10;FMSDUN2Dx0fy3F3cvKxJum7/vREKPQ4z8w2z3g62FT350DhWkE8zEMTamYYrBeXpa7IEESKywdYx&#10;KfilANvN6GWNhXF3/qb+GCuRIBwKVFDH2BVSBl2TxTB1HXHyLs5bjEn6ShqP9wS3rZxl2UJabDgt&#10;1NjRZ036evyxCpp9eSj7t1v0ernPzz4Pp3OrlXodDx8rEJGG+B/+a++Mgvn7Ap5n0hGQm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YLoZsUAAADcAAAADwAAAAAAAAAA&#10;AAAAAAChAgAAZHJzL2Rvd25yZXYueG1sUEsFBgAAAAAEAAQA+QAAAJMDAAAAAA==&#10;"/>
            <v:shape id="AutoShape 1029" o:spid="_x0000_s1433" type="#_x0000_t32" style="position:absolute;left:2798;top:6592;width:57;height: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5N/cUAAADcAAAADwAAAGRycy9kb3ducmV2LnhtbESPQWsCMRSE7wX/Q3hCL0Wz24rKahQR&#10;CsVDQd2Dx0fy3F3cvKxJum7/fVMo9DjMzDfMejvYVvTkQ+NYQT7NQBBrZxquFJTn98kSRIjIBlvH&#10;pOCbAmw3o6c1FsY9+Ej9KVYiQTgUqKCOsSukDLomi2HqOuLkXZ23GJP0lTQeHwluW/maZXNpseG0&#10;UGNH+5r07fRlFTSH8rPsX+7R6+Uhv/g8nC+tVup5POxWICIN8T/81/4wCt5mC/g9k46A3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s5N/cUAAADcAAAADwAAAAAAAAAA&#10;AAAAAAChAgAAZHJzL2Rvd25yZXYueG1sUEsFBgAAAAAEAAQA+QAAAJMDAAAAAA==&#10;"/>
            <v:shape id="AutoShape 1030" o:spid="_x0000_s1434" type="#_x0000_t32" style="position:absolute;left:2841;top:6592;width:57;height: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1HZj8IAAADcAAAADwAAAGRycy9kb3ducmV2LnhtbERPz2vCMBS+C/sfwhvsIpp2ikg1yhgI&#10;4kHQ9uDxkTzbYvPSJVnt/vvlMNjx4/u93Y+2EwP50DpWkM8zEMTamZZrBVV5mK1BhIhssHNMCn4o&#10;wH73MtliYdyTLzRcYy1SCIcCFTQx9oWUQTdkMcxdT5y4u/MWY4K+lsbjM4XbTr5n2UpabDk1NNjT&#10;Z0P6cf22CtpTda6G6Vf0en3Kbz4P5a3TSr29jh8bEJHG+C/+cx+NgsUyrU1n0hGQu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1HZj8IAAADcAAAADwAAAAAAAAAAAAAA&#10;AAChAgAAZHJzL2Rvd25yZXYueG1sUEsFBgAAAAAEAAQA+QAAAJADAAAAAA==&#10;"/>
            <v:shape id="AutoShape 1031" o:spid="_x0000_s1435" type="#_x0000_t32" style="position:absolute;left:3477;top:6321;width:57;height: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18FMUAAADcAAAADwAAAGRycy9kb3ducmV2LnhtbESPQWvCQBSE70L/w/IEL6Kb2CKaukop&#10;FMRDoTEHj4/d1ySYfZvubmP8991CocdhZr5hdofRdmIgH1rHCvJlBoJYO9NyraA6vy02IEJENtg5&#10;JgV3CnDYP0x2WBh34w8ayliLBOFQoIImxr6QMuiGLIal64mT9+m8xZikr6XxeEtw28lVlq2lxZbT&#10;QoM9vTakr+W3VdCeqvdqmH9Frzen/OLzcL50WqnZdHx5BhFpjP/hv/bRKHh82sLvmXQE5P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B18FMUAAADcAAAADwAAAAAAAAAA&#10;AAAAAAChAgAAZHJzL2Rvd25yZXYueG1sUEsFBgAAAAAEAAQA+QAAAJMDAAAAAA==&#10;"/>
            <v:shape id="AutoShape 1032" o:spid="_x0000_s1436" type="#_x0000_t32" style="position:absolute;left:3471;top:5969;width:57;height: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5DVMIAAADcAAAADwAAAGRycy9kb3ducmV2LnhtbERPz2vCMBS+C/sfwhvsIpp2okg1yhgI&#10;4kHQ9uDxkTzbYvPSJVnt/vvlMNjx4/u93Y+2EwP50DpWkM8zEMTamZZrBVV5mK1BhIhssHNMCn4o&#10;wH73MtliYdyTLzRcYy1SCIcCFTQx9oWUQTdkMcxdT5y4u/MWY4K+lsbjM4XbTr5n2UpabDk1NNjT&#10;Z0P6cf22CtpTda6G6Vf0en3Kbz4P5a3TSr29jh8bEJHG+C/+cx+NgsUyzU9n0hGQu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P5DVMIAAADcAAAADwAAAAAAAAAAAAAA&#10;AAChAgAAZHJzL2Rvd25yZXYueG1sUEsFBgAAAAAEAAQA+QAAAJADAAAAAA==&#10;"/>
            <v:shape id="AutoShape 1033" o:spid="_x0000_s1437" type="#_x0000_t32" style="position:absolute;left:3471;top:5692;width:57;height: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Lmz8QAAADcAAAADwAAAGRycy9kb3ducmV2LnhtbESPQWsCMRSE7wX/Q3hCL6VmV2mR1Sil&#10;IIiHgroHj4/kubu4eVmTuG7/fSMIPQ4z8w2zXA+2FT350DhWkE8yEMTamYYrBeVx8z4HESKywdYx&#10;KfilAOvV6GWJhXF33lN/iJVIEA4FKqhj7Aopg67JYpi4jjh5Z+ctxiR9JY3He4LbVk6z7FNabDgt&#10;1NjRd036crhZBc2u/Cn7t2v0er7LTz4Px1OrlXodD18LEJGG+B9+trdGwewjh8eZdAT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subPxAAAANwAAAAPAAAAAAAAAAAA&#10;AAAAAKECAABkcnMvZG93bnJldi54bWxQSwUGAAAAAAQABAD5AAAAkgMAAAAA&#10;"/>
            <v:shape id="AutoShape 1035" o:spid="_x0000_s1438" type="#_x0000_t32" style="position:absolute;left:3471;top:4421;width:57;height: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B4uMUAAADcAAAADwAAAGRycy9kb3ducmV2LnhtbESPQWsCMRSE74X+h/AKXopmV6nI1ihS&#10;EMRDQd2Dx0fy3F26eVmTdF3/fSMIPQ4z8w2zXA+2FT350DhWkE8yEMTamYYrBeVpO16ACBHZYOuY&#10;FNwpwHr1+rLEwrgbH6g/xkokCIcCFdQxdoWUQddkMUxcR5y8i/MWY5K+ksbjLcFtK6dZNpcWG04L&#10;NXb0VZP+Of5aBc2+/C7792v0erHPzz4Pp3OrlRq9DZtPEJGG+B9+tndGwexjCo8z6Qj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2B4uMUAAADcAAAADwAAAAAAAAAA&#10;AAAAAAChAgAAZHJzL2Rvd25yZXYueG1sUEsFBgAAAAAEAAQA+QAAAJMDAAAAAA==&#10;"/>
            <v:shape id="AutoShape 1036" o:spid="_x0000_s1439" type="#_x0000_t32" style="position:absolute;left:3471;top:4183;width:57;height: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zdI8UAAADcAAAADwAAAGRycy9kb3ducmV2LnhtbESPQWsCMRSE7wX/Q3hCL6Vmt6LIahQp&#10;FIoHoboHj4/kdXdx87Im6br+eyMUPA4z8w2z2gy2FT350DhWkE8yEMTamYYrBeXx630BIkRkg61j&#10;UnCjAJv16GWFhXFX/qH+ECuRIBwKVFDH2BVSBl2TxTBxHXHyfp23GJP0lTQerwluW/mRZXNpseG0&#10;UGNHnzXp8+HPKmh25b7s3y7R68UuP/k8HE+tVup1PGyXICIN8Rn+b38bBdPZFB5n0hGQ6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CzdI8UAAADcAAAADwAAAAAAAAAA&#10;AAAAAAChAgAAZHJzL2Rvd25yZXYueG1sUEsFBgAAAAAEAAQA+QAAAJMDAAAAAA==&#10;"/>
            <v:shape id="AutoShape 1037" o:spid="_x0000_s1440" type="#_x0000_t32" style="position:absolute;left:3471;top:4052;width:57;height:5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VFV8UAAADcAAAADwAAAGRycy9kb3ducmV2LnhtbESPQWsCMRSE7wX/Q3hCL0Wz26rIahQR&#10;CsVDQd2Dx0fy3F3cvKxJum7/fVMo9DjMzDfMejvYVvTkQ+NYQT7NQBBrZxquFJTn98kSRIjIBlvH&#10;pOCbAmw3o6c1FsY9+Ej9KVYiQTgUqKCOsSukDLomi2HqOuLkXZ23GJP0lTQeHwluW/maZQtpseG0&#10;UGNH+5r07fRlFTSH8rPsX+7R6+Uhv/g8nC+tVup5POxWICIN8T/81/4wCt7mM/g9k46A3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8VFV8UAAADcAAAADwAAAAAAAAAA&#10;AAAAAAChAgAAZHJzL2Rvd25yZXYueG1sUEsFBgAAAAAEAAQA+QAAAJMDAAAAAA==&#10;"/>
          </v:group>
        </w:pict>
      </w:r>
    </w:p>
    <w:p w:rsidR="00103082" w:rsidRPr="00103082" w:rsidRDefault="00103082" w:rsidP="00103082">
      <w:pPr>
        <w:spacing w:after="0" w:line="240" w:lineRule="auto"/>
        <w:ind w:firstLine="567"/>
        <w:contextualSpacing/>
        <w:jc w:val="center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ind w:firstLine="567"/>
        <w:contextualSpacing/>
        <w:jc w:val="center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ind w:firstLine="567"/>
        <w:contextualSpacing/>
        <w:jc w:val="center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ind w:firstLine="567"/>
        <w:contextualSpacing/>
        <w:jc w:val="center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ind w:firstLine="567"/>
        <w:contextualSpacing/>
        <w:jc w:val="center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ind w:firstLine="567"/>
        <w:contextualSpacing/>
        <w:jc w:val="center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ind w:firstLine="567"/>
        <w:contextualSpacing/>
        <w:jc w:val="center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ind w:firstLine="567"/>
        <w:contextualSpacing/>
        <w:jc w:val="center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ind w:firstLine="567"/>
        <w:contextualSpacing/>
        <w:jc w:val="center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ind w:firstLine="567"/>
        <w:contextualSpacing/>
        <w:jc w:val="center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ind w:firstLine="567"/>
        <w:contextualSpacing/>
        <w:jc w:val="center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ind w:firstLine="567"/>
        <w:contextualSpacing/>
        <w:jc w:val="center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ind w:firstLine="567"/>
        <w:contextualSpacing/>
        <w:jc w:val="center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ind w:firstLine="567"/>
        <w:contextualSpacing/>
        <w:jc w:val="center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103082">
        <w:rPr>
          <w:rFonts w:ascii="Arial" w:hAnsi="Arial" w:cs="Arial"/>
          <w:sz w:val="20"/>
          <w:szCs w:val="20"/>
          <w:lang w:val="ru-RU" w:eastAsia="ru-RU"/>
        </w:rPr>
        <w:t>Тема: Решение линейных, нелинейных. трансцендентных уравнений</w:t>
      </w: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103082">
        <w:rPr>
          <w:rFonts w:ascii="Arial" w:hAnsi="Arial" w:cs="Arial"/>
          <w:sz w:val="20"/>
          <w:szCs w:val="20"/>
          <w:lang w:val="ru-RU" w:eastAsia="ru-RU"/>
        </w:rPr>
        <w:t>Задание: Найти наименьший корень трансцендентного уравнения</w:t>
      </w:r>
    </w:p>
    <w:tbl>
      <w:tblPr>
        <w:tblW w:w="10019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149"/>
        <w:gridCol w:w="5870"/>
      </w:tblGrid>
      <w:tr w:rsidR="00103082" w:rsidRPr="00103082" w:rsidTr="00A24B48">
        <w:trPr>
          <w:trHeight w:val="2825"/>
        </w:trPr>
        <w:tc>
          <w:tcPr>
            <w:tcW w:w="4149" w:type="dxa"/>
            <w:shd w:val="clear" w:color="auto" w:fill="auto"/>
            <w:vAlign w:val="center"/>
          </w:tcPr>
          <w:p w:rsidR="00103082" w:rsidRPr="00103082" w:rsidRDefault="009467EF" w:rsidP="00103082">
            <w:pPr>
              <w:spacing w:after="0" w:line="240" w:lineRule="auto"/>
              <w:jc w:val="center"/>
              <w:rPr>
                <w:rFonts w:ascii="Arial" w:eastAsia="Calibri" w:hAnsi="Arial" w:cs="Arial"/>
                <w:sz w:val="20"/>
                <w:szCs w:val="20"/>
                <w:lang w:val="ru-RU" w:eastAsia="ru-RU"/>
              </w:rPr>
            </w:pPr>
            <w:r>
              <w:rPr>
                <w:rFonts w:ascii="Arial" w:eastAsia="Calibri" w:hAnsi="Arial" w:cs="Arial"/>
                <w:noProof/>
                <w:sz w:val="20"/>
                <w:szCs w:val="20"/>
                <w:lang w:val="ru-RU" w:eastAsia="ru-RU"/>
              </w:rPr>
              <w:pict>
                <v:group id="Группа 355" o:spid="_x0000_s1441" style="position:absolute;left:0;text-align:left;margin-left:35.9pt;margin-top:-8.1pt;width:130.2pt;height:140.75pt;z-index:251658752" coordorigin="1479,5119" coordsize="2604,28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">
                  <v:shape id="Text Box 1445" o:spid="_x0000_s1442" type="#_x0000_t202" style="position:absolute;left:2943;top:6199;width:480;height:3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XKGMUA&#10;AADcAAAADwAAAGRycy9kb3ducmV2LnhtbESPQWvCQBSE70L/w/IEL6KbWhokukqrFjy0h1jx/Mg+&#10;k2D2bdhdTfz3bqHgcZiZb5jlujeNuJHztWUFr9MEBHFhdc2lguPv12QOwgdkjY1lUnAnD+vVy2CJ&#10;mbYd53Q7hFJECPsMFVQhtJmUvqjIoJ/aljh6Z+sMhihdKbXDLsJNI2dJkkqDNceFClvaVFRcDlej&#10;IN26a5fzZrw97r7xpy1np8/7SanRsP9YgAjUh2f4v73XCt7eU/g7E4+AX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tcoYxQAAANwAAAAPAAAAAAAAAAAAAAAAAJgCAABkcnMv&#10;ZG93bnJldi54bWxQSwUGAAAAAAQABAD1AAAAigMAAAAA&#10;" stroked="f">
                    <v:textbox inset="0,0,0,0">
                      <w:txbxContent>
                        <w:p w:rsidR="00103082" w:rsidRDefault="00103082" w:rsidP="00103082">
                          <w:pPr>
                            <w:rPr>
                              <w:i/>
                              <w:iCs/>
                              <w:sz w:val="28"/>
                            </w:rPr>
                          </w:pPr>
                          <w:r>
                            <w:rPr>
                              <w:i/>
                              <w:iCs/>
                              <w:sz w:val="28"/>
                            </w:rPr>
                            <w:t>EI</w:t>
                          </w:r>
                          <w:r>
                            <w:rPr>
                              <w:i/>
                              <w:iCs/>
                              <w:sz w:val="2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446" o:spid="_x0000_s1443" type="#_x0000_t202" style="position:absolute;left:2619;top:5467;width:504;height:3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lvg8YA&#10;AADcAAAADwAAAGRycy9kb3ducmV2LnhtbESPT2vCQBTE70K/w/IEL1I3tZhKdJVWLXhoD/7B8yP7&#10;TILZt2F3NfHbdwuCx2FmfsPMl52pxY2crywreBslIIhzqysuFBwP369TED4ga6wtk4I7eVguXnpz&#10;zLRteUe3fShEhLDPUEEZQpNJ6fOSDPqRbYijd7bOYIjSFVI7bCPc1HKcJKk0WHFcKLGhVUn5ZX81&#10;CtK1u7Y7Xg3Xx80P/jbF+PR1Pyk16HefMxCBuvAMP9pbreB98gH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Plvg8YAAADcAAAADwAAAAAAAAAAAAAAAACYAgAAZHJz&#10;L2Rvd25yZXYueG1sUEsFBgAAAAAEAAQA9QAAAIsDAAAAAA==&#10;" stroked="f">
                    <v:textbox inset="0,0,0,0">
                      <w:txbxContent>
                        <w:p w:rsidR="00103082" w:rsidRDefault="00103082" w:rsidP="00103082">
                          <w:pPr>
                            <w:rPr>
                              <w:i/>
                              <w:iCs/>
                              <w:sz w:val="28"/>
                            </w:rPr>
                          </w:pPr>
                          <w:r>
                            <w:rPr>
                              <w:i/>
                              <w:iCs/>
                              <w:sz w:val="28"/>
                            </w:rPr>
                            <w:t>EI</w:t>
                          </w:r>
                        </w:p>
                      </w:txbxContent>
                    </v:textbox>
                  </v:shape>
                  <v:shape id="Text Box 1447" o:spid="_x0000_s1444" type="#_x0000_t202" style="position:absolute;left:2739;top:7483;width:180;height:3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b78cMA&#10;AADcAAAADwAAAGRycy9kb3ducmV2LnhtbERPz2vCMBS+D/wfwhN2GZquMpFqFGcn7LAd2onnR/Ns&#10;i81LSaKt//1yGOz48f3e7EbTiTs531pW8DpPQBBXVrdcKzj9HGcrED4ga+wsk4IHedhtJ08bzLQd&#10;uKB7GWoRQ9hnqKAJoc+k9FVDBv3c9sSRu1hnMEToaqkdDjHcdDJNkqU02HJsaLCnQ0PVtbwZBcvc&#10;3YaCDy/56eMLv/s6Pb8/zko9T8f9GkSgMfyL/9yfWsHiLa6N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Wb78cMAAADcAAAADwAAAAAAAAAAAAAAAACYAgAAZHJzL2Rv&#10;d25yZXYueG1sUEsFBgAAAAAEAAQA9QAAAIgDAAAAAA==&#10;" stroked="f">
                    <v:textbox inset="0,0,0,0">
                      <w:txbxContent>
                        <w:p w:rsidR="00103082" w:rsidRDefault="00103082" w:rsidP="00103082">
                          <w:pPr>
                            <w:rPr>
                              <w:i/>
                              <w:iCs/>
                              <w:sz w:val="28"/>
                            </w:rPr>
                          </w:pPr>
                          <w:proofErr w:type="gramStart"/>
                          <w:r>
                            <w:rPr>
                              <w:i/>
                              <w:iCs/>
                              <w:sz w:val="28"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  <v:shape id="Text Box 1448" o:spid="_x0000_s1445" type="#_x0000_t202" style="position:absolute;left:1479;top:6247;width:468;height:4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H46sQA&#10;AADcAAAADwAAAGRycy9kb3ducmV2LnhtbESPQWuDQBSE74X8h+UFcil1TdpIa7KKBFJyrebQ48N9&#10;UYn7VtyNMf++Wyj0OMzMN8w+n00vJhpdZ1nBOopBENdWd9woOFfHl3cQziNr7C2Tggc5yLPF0x5T&#10;be/8RVPpGxEg7FJU0Ho/pFK6uiWDLrIDcfAudjTogxwbqUe8B7jp5SaOE2mw47DQ4kCHlupreTMK&#10;5q0tT4OrigTXl/J58t+fRfWm1Go5FzsQnmb/H/5rn7SC1+0H/J4JR0Bm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h+OrEAAAA3AAAAA8AAAAAAAAAAAAAAAAAmAIAAGRycy9k&#10;b3ducmV2LnhtbFBLBQYAAAAABAAEAPUAAACJAwAAAAA=&#10;" stroked="f">
                    <v:textbox style="layout-flow:vertical;mso-layout-flow-alt:bottom-to-top" inset="0,0,0,0">
                      <w:txbxContent>
                        <w:p w:rsidR="00103082" w:rsidRDefault="00103082" w:rsidP="00103082">
                          <w:pPr>
                            <w:rPr>
                              <w:i/>
                              <w:iCs/>
                              <w:sz w:val="28"/>
                            </w:rPr>
                          </w:pPr>
                          <w:r>
                            <w:rPr>
                              <w:i/>
                              <w:iCs/>
                              <w:sz w:val="28"/>
                            </w:rPr>
                            <w:sym w:font="Symbol" w:char="F062"/>
                          </w:r>
                          <w:proofErr w:type="gramStart"/>
                          <w:r>
                            <w:rPr>
                              <w:i/>
                              <w:iCs/>
                              <w:sz w:val="28"/>
                            </w:rPr>
                            <w:t>h</w:t>
                          </w:r>
                          <w:proofErr w:type="gramEnd"/>
                        </w:p>
                      </w:txbxContent>
                    </v:textbox>
                  </v:shape>
                  <v:shape id="Text Box 1449" o:spid="_x0000_s1446" type="#_x0000_t202" style="position:absolute;left:3615;top:6223;width:468;height:2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ebysAA&#10;AADcAAAADwAAAGRycy9kb3ducmV2LnhtbERPTYvCMBC9L/gfwgheFk3VtUhtKmVhF6/bevA4NGNb&#10;bCalibX+e3NY8Ph43+lxMp0YaXCtZQXrVQSCuLK65VrBufxZ7kE4j6yxs0wKnuTgmM0+Uky0ffAf&#10;jYWvRQhhl6CCxvs+kdJVDRl0K9sTB+5qB4M+wKGWesBHCDed3ERRLA22HBoa7Om7oepW3I2CaWeL&#10;U+/KPMb1tfgc/eU3L7+UWsyn/ADC0+Tf4n/3SSvYxmF+OBOOgMx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rebysAAAADcAAAADwAAAAAAAAAAAAAAAACYAgAAZHJzL2Rvd25y&#10;ZXYueG1sUEsFBgAAAAAEAAQA9QAAAIUDAAAAAA==&#10;" stroked="f">
                    <v:textbox style="layout-flow:vertical;mso-layout-flow-alt:bottom-to-top" inset="0,0,0,0">
                      <w:txbxContent>
                        <w:p w:rsidR="00103082" w:rsidRDefault="00103082" w:rsidP="00103082">
                          <w:pPr>
                            <w:rPr>
                              <w:i/>
                              <w:iCs/>
                              <w:sz w:val="28"/>
                            </w:rPr>
                          </w:pPr>
                          <w:proofErr w:type="gramStart"/>
                          <w:r>
                            <w:rPr>
                              <w:i/>
                              <w:iCs/>
                              <w:sz w:val="28"/>
                            </w:rPr>
                            <w:t>h</w:t>
                          </w:r>
                          <w:proofErr w:type="gramEnd"/>
                        </w:p>
                      </w:txbxContent>
                    </v:textbox>
                  </v:shape>
                  <v:rect id="Rectangle 1450" o:spid="_x0000_s1447" alt="Широкий диагональный 2" style="position:absolute;left:3183;top:6863;width:396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0Ri8YA&#10;AADcAAAADwAAAGRycy9kb3ducmV2LnhtbESPQWvCQBSE74L/YXlCb3WjpbFNXUWlBUUQNV68PbKv&#10;STD7Nma3Gv+9KxQ8DjPzDTOetqYSF2pcaVnBoB+BIM6sLjlXcEh/Xj9AOI+ssbJMCm7kYDrpdsaY&#10;aHvlHV32PhcBwi5BBYX3dSKlywoy6Pq2Jg7er20M+iCbXOoGrwFuKjmMolgaLDksFFjToqDstP8z&#10;Cj7Xt1lczd374fw9PI7STb1NV0elXnrt7AuEp9Y/w//tpVbwFg/gcSYcATm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D0Ri8YAAADcAAAADwAAAAAAAAAAAAAAAACYAgAAZHJz&#10;L2Rvd25yZXYueG1sUEsFBgAAAAAEAAQA9QAAAIsDAAAAAA==&#10;" fillcolor="black" stroked="f">
                    <v:fill r:id="rId6" o:title="" type="pattern"/>
                  </v:rect>
                  <v:rect id="Rectangle 1451" o:spid="_x0000_s1448" alt="Широкий диагональный 2" style="position:absolute;left:2007;top:7451;width:396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+P/MYA&#10;AADcAAAADwAAAGRycy9kb3ducmV2LnhtbESPQWvCQBSE74L/YXlCb3XTFFONrqJSoUWQarx4e2Rf&#10;k2D2bcxuNf77bqHgcZiZb5jZojO1uFLrKssKXoYRCOLc6ooLBcds8zwG4TyyxtoyKbiTg8W835th&#10;qu2N93Q9+EIECLsUFZTeN6mULi/JoBvahjh437Y16INsC6lbvAW4qWUcRYk0WHFYKLGhdUn5+fBj&#10;FEy292VSr9zoeHmPT2/ZrvnKPk9KPQ265RSEp84/wv/tD63gNYnh70w4AnL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O+P/MYAAADcAAAADwAAAAAAAAAAAAAAAACYAgAAZHJz&#10;L2Rvd25yZXYueG1sUEsFBgAAAAAEAAQA9QAAAIsDAAAAAA==&#10;" fillcolor="black" stroked="f">
                    <v:fill r:id="rId6" o:title="" type="pattern"/>
                  </v:rect>
                  <v:line id="Line 1452" o:spid="_x0000_s1449" style="position:absolute;visibility:visible" from="2295,5780" to="3399,5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+ncQsMAAADcAAAADwAAAGRycy9kb3ducmV2LnhtbESPT4vCMBTE7wt+h/CEva2pfxCpRhFB&#10;6EEPdkWvj+bZFJuX2kTtfnsjCHscZuY3zGLV2Vo8qPWVYwXDQQKCuHC64lLB8Xf7MwPhA7LG2jEp&#10;+CMPq2Xva4Gpdk8+0CMPpYgQ9ikqMCE0qZS+MGTRD1xDHL2Lay2GKNtS6hafEW5rOUqSqbRYcVww&#10;2NDGUHHN71bBZJ8Zfe52fndIshNVt8nmljulvvvdeg4iUBf+w592phWMp2N4n4lHQC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fp3ELDAAAA3AAAAA8AAAAAAAAAAAAA&#10;AAAAoQIAAGRycy9kb3ducmV2LnhtbFBLBQYAAAAABAAEAPkAAACRAwAAAAA=&#10;" strokeweight="2.25pt"/>
                  <v:line id="Line 1453" o:spid="_x0000_s1450" style="position:absolute;visibility:visible" from="3387,5768" to="3387,6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BENsQAAADcAAAADwAAAGRycy9kb3ducmV2LnhtbESPwWrDMBBE74X8g9hAb42c1ITgRgkh&#10;EPDBPdgN6XWxtpaptXIs1Xb/vioUehxm5g2zP862EyMNvnWsYL1KQBDXTrfcKLi+XZ52IHxA1tg5&#10;JgXf5OF4WDzsMdNu4pLGKjQiQthnqMCE0GdS+tqQRb9yPXH0PtxgMUQ5NFIPOEW47eQmSbbSYstx&#10;wWBPZ0P1Z/VlFaSvudHvc+GLMslv1N7T871ySj0u59MLiEBz+A//tXOt4Hmbwu+ZeATk4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AEQ2xAAAANwAAAAPAAAAAAAAAAAA&#10;AAAAAKECAABkcnMvZG93bnJldi54bWxQSwUGAAAAAAQABAD5AAAAkgMAAAAA&#10;" strokeweight="2.25pt"/>
                  <v:line id="Line 1454" o:spid="_x0000_s1451" style="position:absolute;visibility:visible" from="2211,5864" to="2211,7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zhrcMAAADcAAAADwAAAGRycy9kb3ducmV2LnhtbESPQYvCMBSE7wv+h/CEva2propUo4gg&#10;9OAerKLXR/Nsis1LbbLa/fcbQfA4zMw3zGLV2VrcqfWVYwXDQQKCuHC64lLB8bD9moHwAVlj7ZgU&#10;/JGH1bL3scBUuwfv6Z6HUkQI+xQVmBCaVEpfGLLoB64hjt7FtRZDlG0pdYuPCLe1HCXJVFqsOC4Y&#10;bGhjqLjmv1bB+Ccz+tzt/G6fZCeqbuPNLXdKffa79RxEoC68w692phV8TyfwPBOPgFz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M4a3DAAAA3AAAAA8AAAAAAAAAAAAA&#10;AAAAoQIAAGRycy9kb3ducmV2LnhtbFBLBQYAAAAABAAEAPkAAACRAwAAAAA=&#10;" strokeweight="2.25pt"/>
                  <v:oval id="Oval 1455" o:spid="_x0000_s1452" style="position:absolute;left:2164;top:5732;width:107;height:10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NV8MUA&#10;AADcAAAADwAAAGRycy9kb3ducmV2LnhtbESPzYvCMBTE7wv+D+EJ3tbUCkW6RvEDwcNeVvfg8dE8&#10;22LzUpL0w/3rNwsLHoeZ+Q2z3o6mET05X1tWsJgnIIgLq2suFXxfT+8rED4ga2wsk4InedhuJm9r&#10;zLUd+Iv6SyhFhLDPUUEVQptL6YuKDPq5bYmjd7fOYIjSlVI7HCLcNDJNkkwarDkuVNjSoaLicemM&#10;gr25Xbv0mH0+u/Fw6+3Pbpm6QanZdNx9gAg0hlf4v33WCpZZBn9n4hG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w1XwxQAAANwAAAAPAAAAAAAAAAAAAAAAAJgCAABkcnMv&#10;ZG93bnJldi54bWxQSwUGAAAAAAQABAD1AAAAigMAAAAA&#10;" strokeweight="2.25pt"/>
                  <v:line id="Line 1456" o:spid="_x0000_s1453" style="position:absolute;visibility:visible" from="2007,7448" to="2379,7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K1UsUAAADcAAAADwAAAGRycy9kb3ducmV2LnhtbESP0WoCMRRE3wX/IVyhb5q1BdtujSK2&#10;hYoP0m0/4Lq5blY3N0uS6urXm4Lg4zAzZ5jpvLONOJIPtWMF41EGgrh0uuZKwe/P5/AFRIjIGhvH&#10;pOBMAeazfm+KuXYn/qZjESuRIBxyVGBibHMpQ2nIYhi5ljh5O+ctxiR9JbXHU4LbRj5m2URarDkt&#10;GGxpaag8FH9Wwcpv14fxpTJyyyv/0WzeX4PdK/Uw6BZvICJ18R6+tb+0gqfJM/yfSUdAz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K1UsUAAADcAAAADwAAAAAAAAAA&#10;AAAAAAChAgAAZHJzL2Rvd25yZXYueG1sUEsFBgAAAAAEAAQA+QAAAJMDAAAAAA==&#10;" strokeweight="1pt"/>
                  <v:line id="Line 1457" o:spid="_x0000_s1454" style="position:absolute;visibility:visible" from="3195,6848" to="3567,6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0hIMEAAADcAAAADwAAAGRycy9kb3ducmV2LnhtbERPzWoCMRC+F3yHMIK3mrUFqatRxLag&#10;9CCuPsC4GTerm8mSpLr69M1B6PHj+58tOtuIK/lQO1YwGmYgiEuna64UHPbfrx8gQkTW2DgmBXcK&#10;sJj3XmaYa3fjHV2LWIkUwiFHBSbGNpcylIYshqFriRN3ct5iTNBXUnu8pXDbyLcsG0uLNacGgy2t&#10;DJWX4tcq2Pjjz2X0qIw88sZ/NdvPSbBnpQb9bjkFEamL/+Kne60VvI/T2nQmHQE5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rSEgwQAAANwAAAAPAAAAAAAAAAAAAAAA&#10;AKECAABkcnMvZG93bnJldi54bWxQSwUGAAAAAAQABAD5AAAAjwMAAAAA&#10;" strokeweight="1pt"/>
                  <v:line id="Line 1458" o:spid="_x0000_s1455" style="position:absolute;flip:y;visibility:visible" from="2211,5276" to="2211,5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Mz+8QAAADcAAAADwAAAGRycy9kb3ducmV2LnhtbESP0WoCMRRE34X+Q7iFvml2K5V1NUop&#10;FKQtiK4fcNlck6WbmyVJdf37plDwcZiZM8x6O7peXCjEzrOCclaAIG697tgoODXv0wpETMgae8+k&#10;4EYRtpuHyRpr7a98oMsxGZEhHGtUYFMaailja8lhnPmBOHtnHxymLIOROuA1w10vn4tiIR12nBcs&#10;DvRmqf0+/jgFX1beXrz5KPfjufrclbIJc9Mo9fQ4vq5AJBrTPfzf3mkF88US/s7kIy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kzP7xAAAANwAAAAPAAAAAAAAAAAA&#10;AAAAAKECAABkcnMvZG93bnJldi54bWxQSwUGAAAAAAQABAD5AAAAkgMAAAAA&#10;" strokeweight="1.5pt">
                    <v:stroke startarrow="block"/>
                  </v:line>
                  <v:line id="Line 1459" o:spid="_x0000_s1456" style="position:absolute;flip:y;visibility:visible" from="3375,5324" to="3375,5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AMu8AAAADcAAAADwAAAGRycy9kb3ducmV2LnhtbERP3WrCMBS+F3yHcAbezbSTbdIZRQaC&#10;qCCze4BDc0zKmpOSRK1vby4GXn58/4vV4DpxpRBbzwrKaQGCuPG6ZaPgt968zkHEhKyx80wK7hRh&#10;tRyPFlhpf+Mfup6SETmEY4UKbEp9JWVsLDmMU98TZ+7sg8OUYTBSB7zlcNfJt6L4kA5bzg0We/q2&#10;1PydLk7Bwcr7uze78jic5/ttKeswM7VSk5dh/QUi0ZCe4n/3ViuYfeb5+Uw+AnL5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RwDLvAAAAA3AAAAA8AAAAAAAAAAAAAAAAA&#10;oQIAAGRycy9kb3ducmV2LnhtbFBLBQYAAAAABAAEAPkAAACOAwAAAAA=&#10;" strokeweight="1.5pt">
                    <v:stroke startarrow="block"/>
                  </v:line>
                  <v:line id="Line 1460" o:spid="_x0000_s1457" style="position:absolute;visibility:visible" from="1611,5792" to="2103,5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e42cYAAADcAAAADwAAAGRycy9kb3ducmV2LnhtbESPQWvCQBSE74L/YXmCN91YIZXUVcQi&#10;aA+laqE9PrPPJJp9G3a3Sfrvu4VCj8PMfMMs172pRUvOV5YVzKYJCOLc6ooLBe/n3WQBwgdkjbVl&#10;UvBNHtar4WCJmbYdH6k9hUJECPsMFZQhNJmUPi/JoJ/ahjh6V+sMhihdIbXDLsJNLR+SJJUGK44L&#10;JTa0LSm/n76Mgtf5W9puDi/7/uOQXvLn4+Xz1jmlxqN+8wQiUB/+w3/tvVYwf5z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3uNnGAAAA3AAAAA8AAAAAAAAA&#10;AAAAAAAAoQIAAGRycy9kb3ducmV2LnhtbFBLBQYAAAAABAAEAPkAAACUAwAAAAA=&#10;"/>
                  <v:line id="Line 1461" o:spid="_x0000_s1458" style="position:absolute;visibility:visible" from="1623,7436" to="2115,7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Umrs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YweRnD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ylJq7GAAAA3AAAAA8AAAAAAAAA&#10;AAAAAAAAoQIAAGRycy9kb3ducmV2LnhtbFBLBQYAAAAABAAEAPkAAACUAwAAAAA=&#10;"/>
                  <v:line id="Line 1462" o:spid="_x0000_s1459" style="position:absolute;visibility:visible" from="3447,5792" to="3939,5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mDNccAAADcAAAADwAAAGRycy9kb3ducmV2LnhtbESPQWvCQBSE74L/YXlCb7qxgbSkriKW&#10;gvZQqi3o8Zl9TaLZt2F3m6T/vlsQehxm5htmsRpMIzpyvrasYD5LQBAXVtdcKvj8eJk+gvABWWNj&#10;mRT8kIfVcjxaYK5tz3vqDqEUEcI+RwVVCG0upS8qMuhntiWO3pd1BkOUrpTaYR/hppH3SZJJgzXH&#10;hQpb2lRUXA/fRsFb+p51693rdjjusnPxvD+fLr1T6m4yrJ9ABBrCf/jW3moF6UM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6YM1xwAAANwAAAAPAAAAAAAA&#10;AAAAAAAAAKECAABkcnMvZG93bnJldi54bWxQSwUGAAAAAAQABAD5AAAAlQMAAAAA&#10;"/>
                  <v:line id="Line 1463" o:spid="_x0000_s1460" style="position:absolute;visibility:visible" from="3435,6860" to="3927,6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AbQc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Rq8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ABtBxwAAANwAAAAPAAAAAAAA&#10;AAAAAAAAAKECAABkcnMvZG93bnJldi54bWxQSwUGAAAAAAQABAD5AAAAlQMAAAAA&#10;"/>
                  <v:line id="Line 1464" o:spid="_x0000_s1461" style="position:absolute;rotation:-90;visibility:visible" from="1971,7688" to="2463,7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FmYsYAAADcAAAADwAAAGRycy9kb3ducmV2LnhtbESPQWsCMRSE7wX/Q3gFbzWr0tpujVIE&#10;bSl6qAqlt8fmuVm7eVmS6G7/vRGEHoeZ+YaZzjtbizP5UDlWMBxkIIgLpysuFex3y4dnECEia6wd&#10;k4I/CjCf9e6mmGvX8hedt7EUCcIhRwUmxiaXMhSGLIaBa4iTd3DeYkzSl1J7bBPc1nKUZU/SYsVp&#10;wWBDC0PF7/ZkFUzcat3+HI7ffvGu7XC/2ZjP3YtS/fvu7RVEpC7+h2/tD61gPHmE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RZmLGAAAA3AAAAA8AAAAAAAAA&#10;AAAAAAAAoQIAAGRycy9kb3ducmV2LnhtbFBLBQYAAAAABAAEAPkAAACUAwAAAAA=&#10;"/>
                  <v:line id="Line 1465" o:spid="_x0000_s1462" style="position:absolute;visibility:visible" from="3375,6968" to="3375,79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4grccAAADc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6c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niCtxwAAANwAAAAPAAAAAAAA&#10;AAAAAAAAAKECAABkcnMvZG93bnJldi54bWxQSwUGAAAAAAQABAD5AAAAlQMAAAAA&#10;"/>
                  <v:line id="Line 1466" o:spid="_x0000_s1463" style="position:absolute;visibility:visible" from="1875,5792" to="1875,74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8NIcYAAADcAAAADwAAAGRycy9kb3ducmV2LnhtbESPT2vCQBTE74V+h+UJ3uomVWpJXcXW&#10;f/VktYVeH9lnEsy+DbtrjN/eFQo9DjPzG2Yy60wtWnK+sqwgHSQgiHOrKy4U/Hyvnl5B+ICssbZM&#10;Cq7kYTZ9fJhgpu2F99QeQiEihH2GCsoQmkxKn5dk0A9sQxy9o3UGQ5SukNrhJcJNLZ+T5EUarDgu&#10;lNjQR0n56XA2Cr5cuhrtfv0mva636+V8+d4uTnul+r1u/gYiUBf+w3/tT61gOB7D/Uw8AnJ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/DSHGAAAA3AAAAA8AAAAAAAAA&#10;AAAAAAAAoQIAAGRycy9kb3ducmV2LnhtbFBLBQYAAAAABAAEAPkAAACUAwAAAAA=&#10;">
                    <v:stroke startarrow="open" endarrow="open"/>
                  </v:line>
                  <v:line id="Line 1467" o:spid="_x0000_s1464" style="position:absolute;visibility:visible" from="3939,5792" to="3939,6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CZU8MAAADcAAAADwAAAGRycy9kb3ducmV2LnhtbERPyW7CMBC9V+IfrEHqrTgpVUEBg6As&#10;bU+sEtdRPCQR8Tiy3RD+vj5U6vHp7dN5Z2rRkvOVZQXpIAFBnFtdcaHgfNq8jEH4gKyxtkwKHuRh&#10;Pus9TTHT9s4Hao+hEDGEfYYKyhCaTEqfl2TQD2xDHLmrdQZDhK6Q2uE9hptavibJuzRYcWwosaGP&#10;kvLb8cco2Lt087a7+M/0sf3erhfrZbu6HZR67neLCYhAXfgX/7m/tILhKK6NZ+IRkLN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SgmVPDAAAA3AAAAA8AAAAAAAAAAAAA&#10;AAAAoQIAAGRycy9kb3ducmV2LnhtbFBLBQYAAAAABAAEAPkAAACRAwAAAAA=&#10;">
                    <v:stroke startarrow="open" endarrow="open"/>
                  </v:line>
                  <v:line id="Line 1468" o:spid="_x0000_s1465" style="position:absolute;visibility:visible" from="2211,7856" to="3375,7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w8yMcAAADcAAAADwAAAGRycy9kb3ducmV2LnhtbESPzW7CMBCE75V4B2sr9QZOKII2xSBa&#10;flpOLbRSr6t4m0TE68g2Ibw9RkLqcTQz32im887UoiXnK8sK0kECgji3uuJCwc/3uv8EwgdkjbVl&#10;UnAmD/NZ726KmbYn3lG7D4WIEPYZKihDaDIpfV6SQT+wDXH0/qwzGKJ0hdQOTxFuajlMkrE0WHFc&#10;KLGht5Lyw/5oFHy5dD36/PXv6Xmz3awWq9d2edgp9XDfLV5ABOrCf/jW/tAKHifP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7DzIxwAAANwAAAAPAAAAAAAA&#10;AAAAAAAAAKECAABkcnMvZG93bnJldi54bWxQSwUGAAAAAAQABAD5AAAAlQMAAAAA&#10;">
                    <v:stroke startarrow="open" endarrow="open"/>
                  </v:line>
                  <v:shape id="Text Box 1469" o:spid="_x0000_s1466" type="#_x0000_t202" style="position:absolute;left:2331;top:5119;width:180;height:3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DbsMIA&#10;AADcAAAADwAAAGRycy9kb3ducmV2LnhtbERPz2vCMBS+D/Y/hDfwMmaqgyKdUdQq7OAOOvH8aN7a&#10;YvNSktS2/705CDt+fL+X68E04k7O15YVzKYJCOLC6ppLBZffw8cChA/IGhvLpGAkD+vV68sSM217&#10;PtH9HEoRQ9hnqKAKoc2k9EVFBv3UtsSR+7POYIjQlVI77GO4aeQ8SVJpsObYUGFLu4qK27kzCtLc&#10;df2Jd+/5ZX/En7acX7fjVanJ27D5AhFoCP/ip/tbK/hcxPnxTDwC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cNuwwgAAANwAAAAPAAAAAAAAAAAAAAAAAJgCAABkcnMvZG93&#10;bnJldi54bWxQSwUGAAAAAAQABAD1AAAAhwMAAAAA&#10;" stroked="f">
                    <v:textbox inset="0,0,0,0">
                      <w:txbxContent>
                        <w:p w:rsidR="00103082" w:rsidRDefault="00103082" w:rsidP="00103082">
                          <w:pPr>
                            <w:rPr>
                              <w:i/>
                              <w:iCs/>
                              <w:sz w:val="28"/>
                            </w:rPr>
                          </w:pPr>
                          <w:r>
                            <w:rPr>
                              <w:i/>
                              <w:iCs/>
                              <w:sz w:val="28"/>
                            </w:rPr>
                            <w:t>F</w:t>
                          </w:r>
                        </w:p>
                        <w:p w:rsidR="00103082" w:rsidRPr="00B9259B" w:rsidRDefault="00103082" w:rsidP="00103082">
                          <w:pPr>
                            <w:rPr>
                              <w:i/>
                              <w:iCs/>
                              <w:sz w:val="28"/>
                            </w:rPr>
                          </w:pPr>
                        </w:p>
                      </w:txbxContent>
                    </v:textbox>
                  </v:shape>
                  <v:shape id="Text Box 1470" o:spid="_x0000_s1467" type="#_x0000_t202" style="position:absolute;left:3483;top:5119;width:468;height:3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x+K8YA&#10;AADcAAAADwAAAGRycy9kb3ducmV2LnhtbESPQWvCQBSE74X+h+UVvBTdmIKE1FWsVuihPSSK50f2&#10;NQlm34bdNYn/vlso9DjMzDfMejuZTgzkfGtZwXKRgCCurG65VnA+HecZCB+QNXaWScGdPGw3jw9r&#10;zLUduaChDLWIEPY5KmhC6HMpfdWQQb+wPXH0vq0zGKJ0tdQOxwg3nUyTZCUNthwXGuxp31B1LW9G&#10;wergbmPB++fD+f0Tv/o6vbzdL0rNnqbdK4hAU/gP/7U/tIKXbAm/Z+IRkJ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jx+K8YAAADcAAAADwAAAAAAAAAAAAAAAACYAgAAZHJz&#10;L2Rvd25yZXYueG1sUEsFBgAAAAAEAAQA9QAAAIsDAAAAAA==&#10;" stroked="f">
                    <v:textbox inset="0,0,0,0">
                      <w:txbxContent>
                        <w:p w:rsidR="00103082" w:rsidRDefault="00103082" w:rsidP="00103082">
                          <w:pPr>
                            <w:rPr>
                              <w:i/>
                              <w:iCs/>
                              <w:sz w:val="28"/>
                            </w:rPr>
                          </w:pPr>
                          <w:r>
                            <w:rPr>
                              <w:i/>
                              <w:iCs/>
                              <w:sz w:val="28"/>
                            </w:rPr>
                            <w:sym w:font="Symbol" w:char="F061"/>
                          </w:r>
                          <w:r>
                            <w:rPr>
                              <w:i/>
                              <w:iCs/>
                              <w:sz w:val="28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1471" o:spid="_x0000_s1468" type="#_x0000_t202" style="position:absolute;left:2295;top:6847;width:504;height:3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7gXMQA&#10;AADcAAAADwAAAGRycy9kb3ducmV2LnhtbESPzYvCMBTE7wv+D+EJe1k0tYJINYpfC3twD37g+dE8&#10;22LzUpJo63+/EYQ9DjPzG2a+7EwtHuR8ZVnBaJiAIM6trrhQcD59D6YgfEDWWFsmBU/ysFz0PuaY&#10;advygR7HUIgIYZ+hgjKEJpPS5yUZ9EPbEEfvap3BEKUrpHbYRripZZokE2mw4rhQYkObkvLb8W4U&#10;TLbu3h5487U97/b42xTpZf28KPXZ71YzEIG68B9+t3+0gvE0hdeZeAT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u4FzEAAAA3AAAAA8AAAAAAAAAAAAAAAAAmAIAAGRycy9k&#10;b3ducmV2LnhtbFBLBQYAAAAABAAEAPUAAACJAwAAAAA=&#10;" stroked="f">
                    <v:textbox inset="0,0,0,0">
                      <w:txbxContent>
                        <w:p w:rsidR="00103082" w:rsidRDefault="00103082" w:rsidP="00103082">
                          <w:pPr>
                            <w:rPr>
                              <w:i/>
                              <w:iCs/>
                              <w:sz w:val="28"/>
                            </w:rPr>
                          </w:pPr>
                          <w:r>
                            <w:rPr>
                              <w:i/>
                              <w:iCs/>
                              <w:sz w:val="28"/>
                            </w:rPr>
                            <w:t>EI</w:t>
                          </w:r>
                          <w:r>
                            <w:rPr>
                              <w:i/>
                              <w:iCs/>
                              <w:sz w:val="2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1473" o:spid="_x0000_s1469" style="position:absolute;left:3328;top:6783;width:107;height:10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GI5sUA&#10;AADcAAAADwAAAGRycy9kb3ducmV2LnhtbESPS2vDMBCE74X8B7GB3Bo5TgnBjRLyINBDL417yHGx&#10;NraJtTKS/Eh+fVUo9DjMzDfMZjeaRvTkfG1ZwWKegCAurK65VPCdn1/XIHxA1thYJgUP8rDbTl42&#10;mGk78Bf1l1CKCGGfoYIqhDaT0hcVGfRz2xJH72adwRClK6V2OES4aWSaJCtpsOa4UGFLx4qK+6Uz&#10;Cg7mmnfpafX56MbjtbfP/TJ1g1Kz6bh/BxFoDP/hv/aHVrBcv8HvmXgE5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UYjmxQAAANwAAAAPAAAAAAAAAAAAAAAAAJgCAABkcnMv&#10;ZG93bnJldi54bWxQSwUGAAAAAAQABAD1AAAAigMAAAAA&#10;" strokeweight="2.25pt"/>
                </v:group>
              </w:pict>
            </w:r>
          </w:p>
        </w:tc>
        <w:tc>
          <w:tcPr>
            <w:tcW w:w="5870" w:type="dxa"/>
            <w:shd w:val="clear" w:color="auto" w:fill="auto"/>
          </w:tcPr>
          <w:p w:rsidR="00103082" w:rsidRPr="00103082" w:rsidRDefault="00103082" w:rsidP="00103082">
            <w:pPr>
              <w:spacing w:after="0" w:line="240" w:lineRule="auto"/>
              <w:rPr>
                <w:rFonts w:ascii="Arial" w:eastAsia="Calibri" w:hAnsi="Arial" w:cs="Arial"/>
                <w:sz w:val="20"/>
                <w:szCs w:val="20"/>
                <w:lang w:val="ru-RU" w:eastAsia="ru-RU"/>
              </w:rPr>
            </w:pPr>
            <w:r w:rsidRPr="00103082">
              <w:rPr>
                <w:rFonts w:ascii="Symbol" w:eastAsia="Calibri" w:hAnsi="Symbol" w:cs="Times New Roman"/>
                <w:iCs/>
                <w:position w:val="-172"/>
                <w:sz w:val="32"/>
                <w:szCs w:val="32"/>
                <w:lang w:eastAsia="ru-RU"/>
              </w:rPr>
              <w:object w:dxaOrig="4560" w:dyaOrig="33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8pt;height:168.75pt" o:ole="">
                  <v:imagedata r:id="rId7" o:title=""/>
                </v:shape>
                <o:OLEObject Type="Embed" ProgID="Equation.DSMT4" ShapeID="_x0000_i1025" DrawAspect="Content" ObjectID="_1732247318" r:id="rId8"/>
              </w:object>
            </w:r>
          </w:p>
        </w:tc>
      </w:tr>
    </w:tbl>
    <w:p w:rsidR="00103082" w:rsidRPr="00103082" w:rsidRDefault="00103082" w:rsidP="00103082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103082">
        <w:rPr>
          <w:rFonts w:ascii="Arial" w:hAnsi="Arial" w:cs="Arial"/>
          <w:sz w:val="20"/>
          <w:szCs w:val="20"/>
          <w:lang w:val="ru-RU" w:eastAsia="ru-RU"/>
        </w:rPr>
        <w:t>Задание: Найти корни СЛАУ</w:t>
      </w:r>
    </w:p>
    <w:tbl>
      <w:tblPr>
        <w:tblpPr w:leftFromText="180" w:rightFromText="180" w:vertAnchor="text" w:horzAnchor="margin" w:tblpXSpec="center" w:tblpY="59"/>
        <w:tblW w:w="87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60"/>
        <w:gridCol w:w="1000"/>
        <w:gridCol w:w="1000"/>
        <w:gridCol w:w="1000"/>
        <w:gridCol w:w="1000"/>
        <w:gridCol w:w="1000"/>
        <w:gridCol w:w="1000"/>
        <w:gridCol w:w="1000"/>
        <w:gridCol w:w="640"/>
      </w:tblGrid>
      <w:tr w:rsidR="00103082" w:rsidRPr="00103082" w:rsidTr="00A24B48">
        <w:trPr>
          <w:trHeight w:val="375"/>
        </w:trPr>
        <w:tc>
          <w:tcPr>
            <w:tcW w:w="106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Вариант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64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 </w:t>
            </w:r>
          </w:p>
        </w:tc>
      </w:tr>
      <w:tr w:rsidR="00103082" w:rsidRPr="00103082" w:rsidTr="00A24B48">
        <w:trPr>
          <w:trHeight w:val="405"/>
        </w:trPr>
        <w:tc>
          <w:tcPr>
            <w:tcW w:w="1060" w:type="dxa"/>
            <w:vMerge w:val="restart"/>
            <w:shd w:val="clear" w:color="auto" w:fill="auto"/>
            <w:noWrap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10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1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+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7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2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+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9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3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+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2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4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+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5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+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3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6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+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14=0</w:t>
            </w:r>
          </w:p>
        </w:tc>
        <w:tc>
          <w:tcPr>
            <w:tcW w:w="64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</w:p>
        </w:tc>
      </w:tr>
      <w:tr w:rsidR="00103082" w:rsidRPr="00103082" w:rsidTr="00A24B48">
        <w:trPr>
          <w:trHeight w:val="405"/>
        </w:trPr>
        <w:tc>
          <w:tcPr>
            <w:tcW w:w="1060" w:type="dxa"/>
            <w:vMerge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9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1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+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11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 xml:space="preserve">2 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-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2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3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+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12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 xml:space="preserve">4 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-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5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5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+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15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6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+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2=0</w:t>
            </w:r>
          </w:p>
        </w:tc>
        <w:tc>
          <w:tcPr>
            <w:tcW w:w="64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</w:p>
        </w:tc>
      </w:tr>
      <w:tr w:rsidR="00103082" w:rsidRPr="00103082" w:rsidTr="00A24B48">
        <w:trPr>
          <w:trHeight w:val="405"/>
        </w:trPr>
        <w:tc>
          <w:tcPr>
            <w:tcW w:w="1060" w:type="dxa"/>
            <w:vMerge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8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1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-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3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2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+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12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3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+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8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4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+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2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5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+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6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 xml:space="preserve">6 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-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2=0</w:t>
            </w:r>
          </w:p>
        </w:tc>
        <w:tc>
          <w:tcPr>
            <w:tcW w:w="64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</w:p>
        </w:tc>
      </w:tr>
      <w:tr w:rsidR="00103082" w:rsidRPr="00103082" w:rsidTr="00A24B48">
        <w:trPr>
          <w:trHeight w:val="405"/>
        </w:trPr>
        <w:tc>
          <w:tcPr>
            <w:tcW w:w="1060" w:type="dxa"/>
            <w:vMerge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7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1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-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8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2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-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2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3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+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13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4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-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2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5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+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12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6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+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8=0</w:t>
            </w:r>
          </w:p>
        </w:tc>
        <w:tc>
          <w:tcPr>
            <w:tcW w:w="64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</w:p>
        </w:tc>
      </w:tr>
      <w:tr w:rsidR="00103082" w:rsidRPr="00103082" w:rsidTr="00A24B48">
        <w:trPr>
          <w:trHeight w:val="405"/>
        </w:trPr>
        <w:tc>
          <w:tcPr>
            <w:tcW w:w="1060" w:type="dxa"/>
            <w:vMerge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1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+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5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2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+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2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3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+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6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4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+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14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5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+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4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6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-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3=0</w:t>
            </w:r>
          </w:p>
        </w:tc>
        <w:tc>
          <w:tcPr>
            <w:tcW w:w="64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</w:p>
        </w:tc>
      </w:tr>
      <w:tr w:rsidR="00103082" w:rsidRPr="00103082" w:rsidTr="00A24B48">
        <w:trPr>
          <w:trHeight w:val="405"/>
        </w:trPr>
        <w:tc>
          <w:tcPr>
            <w:tcW w:w="1060" w:type="dxa"/>
            <w:vMerge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4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1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+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2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2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-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5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3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+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8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4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-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3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5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+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15x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6</w:t>
            </w: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+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22=0</w:t>
            </w:r>
          </w:p>
        </w:tc>
        <w:tc>
          <w:tcPr>
            <w:tcW w:w="64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</w:p>
        </w:tc>
      </w:tr>
      <w:tr w:rsidR="00103082" w:rsidRPr="00103082" w:rsidTr="00A24B48">
        <w:trPr>
          <w:trHeight w:val="390"/>
        </w:trPr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100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 </w:t>
            </w:r>
          </w:p>
        </w:tc>
        <w:tc>
          <w:tcPr>
            <w:tcW w:w="640" w:type="dxa"/>
            <w:shd w:val="clear" w:color="auto" w:fill="auto"/>
            <w:noWrap/>
            <w:vAlign w:val="bottom"/>
            <w:hideMark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eastAsia="Times New Roman" w:hAnsi="Arial" w:cs="Arial"/>
                <w:color w:val="000000"/>
                <w:sz w:val="20"/>
                <w:szCs w:val="20"/>
                <w:lang w:val="ru-RU" w:eastAsia="ru-RU"/>
              </w:rPr>
              <w:t> </w:t>
            </w:r>
          </w:p>
        </w:tc>
      </w:tr>
    </w:tbl>
    <w:p w:rsidR="00103082" w:rsidRPr="00103082" w:rsidRDefault="00103082" w:rsidP="00103082">
      <w:pPr>
        <w:spacing w:after="0" w:line="240" w:lineRule="auto"/>
        <w:ind w:firstLine="567"/>
        <w:contextualSpacing/>
        <w:jc w:val="center"/>
        <w:rPr>
          <w:rFonts w:ascii="Arial" w:eastAsiaTheme="minorHAnsi" w:hAnsi="Arial" w:cs="Arial"/>
          <w:sz w:val="20"/>
          <w:szCs w:val="20"/>
          <w:lang w:val="ru-RU"/>
        </w:rPr>
      </w:pPr>
      <w:r w:rsidRPr="00103082">
        <w:rPr>
          <w:rFonts w:ascii="Arial" w:hAnsi="Arial" w:cs="Arial"/>
          <w:sz w:val="20"/>
          <w:szCs w:val="20"/>
          <w:lang w:val="ru-RU" w:eastAsia="ru-RU"/>
        </w:rPr>
        <w:t xml:space="preserve"> </w:t>
      </w:r>
      <w:r w:rsidR="009467EF" w:rsidRPr="00103082">
        <w:rPr>
          <w:rFonts w:ascii="Arial" w:hAnsi="Arial" w:cs="Arial"/>
          <w:sz w:val="20"/>
          <w:szCs w:val="20"/>
          <w:lang w:val="ru-RU" w:eastAsia="ru-RU"/>
        </w:rPr>
        <w:fldChar w:fldCharType="begin"/>
      </w:r>
      <w:r w:rsidRPr="00103082">
        <w:rPr>
          <w:rFonts w:ascii="Arial" w:hAnsi="Arial" w:cs="Arial"/>
          <w:sz w:val="20"/>
          <w:szCs w:val="20"/>
          <w:lang w:val="ru-RU" w:eastAsia="ru-RU"/>
        </w:rPr>
        <w:instrText xml:space="preserve"> LINK Excel.Sheet.12 "F:\\2016-17 учебный год\\ИЭвРТС\\Лабораторные работы\\Система уравнений\\СЛАУ2007.xlsx" Лист1!R380C1:R387C9 \a \f 4 \h  \* MERGEFORMAT </w:instrText>
      </w:r>
      <w:r w:rsidR="009467EF" w:rsidRPr="00103082">
        <w:rPr>
          <w:rFonts w:ascii="Arial" w:hAnsi="Arial" w:cs="Arial"/>
          <w:sz w:val="20"/>
          <w:szCs w:val="20"/>
          <w:lang w:val="ru-RU" w:eastAsia="ru-RU"/>
        </w:rPr>
        <w:fldChar w:fldCharType="separate"/>
      </w:r>
    </w:p>
    <w:p w:rsidR="00103082" w:rsidRPr="00103082" w:rsidRDefault="009467EF" w:rsidP="00103082">
      <w:pPr>
        <w:spacing w:after="0" w:line="240" w:lineRule="auto"/>
        <w:ind w:firstLine="567"/>
        <w:contextualSpacing/>
        <w:jc w:val="center"/>
        <w:rPr>
          <w:rFonts w:ascii="Arial" w:hAnsi="Arial" w:cs="Arial"/>
          <w:sz w:val="20"/>
          <w:szCs w:val="20"/>
          <w:lang w:val="ru-RU" w:eastAsia="ru-RU"/>
        </w:rPr>
      </w:pPr>
      <w:r w:rsidRPr="00103082">
        <w:rPr>
          <w:rFonts w:ascii="Arial" w:hAnsi="Arial" w:cs="Arial"/>
          <w:sz w:val="20"/>
          <w:szCs w:val="20"/>
          <w:lang w:val="ru-RU" w:eastAsia="ru-RU"/>
        </w:rPr>
        <w:fldChar w:fldCharType="end"/>
      </w:r>
    </w:p>
    <w:p w:rsidR="00103082" w:rsidRPr="00103082" w:rsidRDefault="00103082" w:rsidP="00103082">
      <w:pPr>
        <w:spacing w:after="0" w:line="240" w:lineRule="auto"/>
        <w:ind w:firstLine="567"/>
        <w:contextualSpacing/>
        <w:jc w:val="center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ind w:firstLine="567"/>
        <w:contextualSpacing/>
        <w:jc w:val="center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103082">
        <w:rPr>
          <w:rFonts w:ascii="Arial" w:hAnsi="Arial" w:cs="Arial"/>
          <w:sz w:val="20"/>
          <w:szCs w:val="20"/>
          <w:lang w:val="ru-RU" w:eastAsia="ru-RU"/>
        </w:rPr>
        <w:t>Тема: Определение перемещений в изгибаемой балке</w:t>
      </w:r>
    </w:p>
    <w:p w:rsidR="00103082" w:rsidRPr="00103082" w:rsidRDefault="00103082" w:rsidP="00103082">
      <w:pPr>
        <w:spacing w:after="0" w:line="240" w:lineRule="auto"/>
        <w:ind w:firstLine="567"/>
        <w:contextualSpacing/>
        <w:jc w:val="center"/>
        <w:rPr>
          <w:rFonts w:ascii="Arial" w:hAnsi="Arial" w:cs="Arial"/>
          <w:sz w:val="20"/>
          <w:szCs w:val="20"/>
          <w:lang w:val="ru-RU" w:eastAsia="ru-RU"/>
        </w:rPr>
      </w:pPr>
      <w:r w:rsidRPr="00103082">
        <w:rPr>
          <w:rFonts w:ascii="Arial" w:hAnsi="Arial" w:cs="Arial"/>
          <w:noProof/>
          <w:sz w:val="20"/>
          <w:szCs w:val="20"/>
          <w:lang w:val="ru-RU" w:eastAsia="ru-RU"/>
        </w:rPr>
        <w:lastRenderedPageBreak/>
        <w:drawing>
          <wp:inline distT="0" distB="0" distL="0" distR="0">
            <wp:extent cx="4046899" cy="1723771"/>
            <wp:effectExtent l="0" t="0" r="0" b="0"/>
            <wp:docPr id="2" name="Рисунок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5303" cy="172735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103082">
        <w:rPr>
          <w:rFonts w:ascii="Arial" w:hAnsi="Arial" w:cs="Arial"/>
          <w:sz w:val="20"/>
          <w:szCs w:val="20"/>
          <w:lang w:val="ru-RU" w:eastAsia="ru-RU"/>
        </w:rPr>
        <w:t>Тема: Расчет статически неопределимых систем</w:t>
      </w: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103082">
        <w:rPr>
          <w:rFonts w:ascii="Arial" w:hAnsi="Arial" w:cs="Arial"/>
          <w:sz w:val="20"/>
          <w:szCs w:val="20"/>
          <w:lang w:val="ru-RU" w:eastAsia="ru-RU"/>
        </w:rPr>
        <w:t>Задание: Подготовить исходные данные для расчета СНС с использованием матричного алгоритма метода сил и выполнить расчет</w:t>
      </w:r>
    </w:p>
    <w:p w:rsidR="00103082" w:rsidRPr="00103082" w:rsidRDefault="00103082" w:rsidP="00103082">
      <w:pPr>
        <w:spacing w:after="0" w:line="240" w:lineRule="auto"/>
        <w:ind w:firstLine="567"/>
        <w:contextualSpacing/>
        <w:jc w:val="center"/>
        <w:rPr>
          <w:rFonts w:ascii="Arial" w:hAnsi="Arial" w:cs="Arial"/>
          <w:sz w:val="20"/>
          <w:szCs w:val="20"/>
          <w:lang w:val="ru-RU" w:eastAsia="ru-RU"/>
        </w:rPr>
      </w:pPr>
      <w:r w:rsidRPr="00103082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5228590" cy="1333500"/>
            <wp:effectExtent l="0" t="0" r="0" b="0"/>
            <wp:docPr id="3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8590" cy="1333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03082" w:rsidRPr="00103082" w:rsidRDefault="00103082" w:rsidP="00103082">
      <w:pPr>
        <w:spacing w:after="0" w:line="240" w:lineRule="auto"/>
        <w:ind w:firstLine="567"/>
        <w:contextualSpacing/>
        <w:jc w:val="center"/>
        <w:rPr>
          <w:rFonts w:ascii="Arial" w:hAnsi="Arial" w:cs="Arial"/>
          <w:sz w:val="20"/>
          <w:szCs w:val="20"/>
          <w:lang w:val="ru-RU" w:eastAsia="ru-RU"/>
        </w:rPr>
      </w:pP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103082">
        <w:rPr>
          <w:rFonts w:ascii="Arial" w:hAnsi="Arial" w:cs="Arial"/>
          <w:sz w:val="20"/>
          <w:szCs w:val="20"/>
          <w:lang w:val="ru-RU" w:eastAsia="ru-RU"/>
        </w:rPr>
        <w:t>Тема: Построение расчетной схемы фермы</w:t>
      </w: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103082">
        <w:rPr>
          <w:rFonts w:ascii="Arial" w:hAnsi="Arial" w:cs="Arial"/>
          <w:sz w:val="20"/>
          <w:szCs w:val="20"/>
          <w:lang w:val="ru-RU" w:eastAsia="ru-RU"/>
        </w:rPr>
        <w:t>Задание: Построение поперечного сечения насыпи и ВСП</w:t>
      </w:r>
    </w:p>
    <w:p w:rsidR="00103082" w:rsidRPr="00103082" w:rsidRDefault="00103082" w:rsidP="00103082">
      <w:pPr>
        <w:spacing w:after="0" w:line="240" w:lineRule="auto"/>
        <w:contextualSpacing/>
        <w:jc w:val="center"/>
        <w:rPr>
          <w:rFonts w:ascii="Arial" w:hAnsi="Arial" w:cs="Arial"/>
          <w:sz w:val="20"/>
          <w:szCs w:val="20"/>
          <w:lang w:val="ru-RU" w:eastAsia="ru-RU"/>
        </w:rPr>
      </w:pPr>
      <w:r w:rsidRPr="00103082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5935758" cy="2208627"/>
            <wp:effectExtent l="0" t="0" r="8255" b="1270"/>
            <wp:docPr id="4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хемы - 0004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36520" cy="22089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3082" w:rsidRPr="00103082" w:rsidRDefault="00103082" w:rsidP="00103082">
      <w:pPr>
        <w:spacing w:after="0" w:line="240" w:lineRule="auto"/>
        <w:contextualSpacing/>
        <w:jc w:val="center"/>
        <w:rPr>
          <w:rFonts w:ascii="Arial" w:hAnsi="Arial" w:cs="Arial"/>
          <w:sz w:val="20"/>
          <w:szCs w:val="20"/>
          <w:lang w:val="ru-RU" w:eastAsia="ru-RU"/>
        </w:rPr>
      </w:pPr>
      <w:r w:rsidRPr="00103082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5667554" cy="2579298"/>
            <wp:effectExtent l="19050" t="0" r="9346" b="0"/>
            <wp:docPr id="5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Насыпь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11538"/>
                    <a:stretch>
                      <a:fillRect/>
                    </a:stretch>
                  </pic:blipFill>
                  <pic:spPr>
                    <a:xfrm>
                      <a:off x="0" y="0"/>
                      <a:ext cx="5667554" cy="2579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3082" w:rsidRPr="00103082" w:rsidRDefault="00103082" w:rsidP="00103082">
      <w:p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103082">
        <w:rPr>
          <w:rFonts w:ascii="Arial" w:hAnsi="Arial" w:cs="Arial"/>
          <w:sz w:val="20"/>
          <w:szCs w:val="20"/>
          <w:lang w:val="ru-RU" w:eastAsia="ru-RU"/>
        </w:rPr>
        <w:t>Тема: Построение сечения тоннельной обделки</w:t>
      </w:r>
    </w:p>
    <w:p w:rsidR="00103082" w:rsidRPr="00103082" w:rsidRDefault="00103082" w:rsidP="00103082">
      <w:pPr>
        <w:spacing w:after="0" w:line="240" w:lineRule="auto"/>
        <w:contextualSpacing/>
        <w:jc w:val="center"/>
        <w:rPr>
          <w:rFonts w:ascii="Arial" w:hAnsi="Arial" w:cs="Arial"/>
          <w:sz w:val="20"/>
          <w:szCs w:val="20"/>
          <w:lang w:val="ru-RU" w:eastAsia="ru-RU"/>
        </w:rPr>
      </w:pPr>
      <w:r w:rsidRPr="00103082">
        <w:rPr>
          <w:rFonts w:ascii="Arial" w:hAnsi="Arial" w:cs="Arial"/>
          <w:noProof/>
          <w:sz w:val="20"/>
          <w:szCs w:val="20"/>
          <w:lang w:val="ru-RU" w:eastAsia="ru-RU"/>
        </w:rPr>
        <w:lastRenderedPageBreak/>
        <w:drawing>
          <wp:inline distT="0" distB="0" distL="0" distR="0">
            <wp:extent cx="2482523" cy="3476531"/>
            <wp:effectExtent l="0" t="0" r="0" b="0"/>
            <wp:docPr id="6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хемы - 0001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2070" cy="3489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3082" w:rsidRPr="00103082" w:rsidRDefault="00103082" w:rsidP="00103082">
      <w:p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103082">
        <w:rPr>
          <w:rFonts w:ascii="Arial" w:hAnsi="Arial" w:cs="Arial"/>
          <w:sz w:val="20"/>
          <w:szCs w:val="20"/>
          <w:lang w:val="ru-RU" w:eastAsia="ru-RU"/>
        </w:rPr>
        <w:t>Тема: Построение двух проекций промежуточной опоры</w:t>
      </w:r>
    </w:p>
    <w:p w:rsidR="00103082" w:rsidRPr="00103082" w:rsidRDefault="00103082" w:rsidP="00103082">
      <w:pPr>
        <w:spacing w:after="0" w:line="240" w:lineRule="auto"/>
        <w:contextualSpacing/>
        <w:jc w:val="center"/>
        <w:rPr>
          <w:rFonts w:ascii="Arial" w:hAnsi="Arial" w:cs="Arial"/>
          <w:sz w:val="20"/>
          <w:szCs w:val="20"/>
          <w:lang w:val="ru-RU" w:eastAsia="ru-RU"/>
        </w:rPr>
      </w:pPr>
      <w:r w:rsidRPr="00103082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3630439" cy="3064487"/>
            <wp:effectExtent l="0" t="0" r="8255" b="3175"/>
            <wp:docPr id="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хемы - 0003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29074" cy="3063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3082" w:rsidRPr="00103082" w:rsidRDefault="00103082" w:rsidP="00103082">
      <w:p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103082">
        <w:rPr>
          <w:rFonts w:ascii="Arial" w:hAnsi="Arial" w:cs="Arial"/>
          <w:sz w:val="20"/>
          <w:szCs w:val="20"/>
          <w:lang w:val="ru-RU" w:eastAsia="ru-RU"/>
        </w:rPr>
        <w:t>Тема: Построение трех проекций береговой опоры</w:t>
      </w:r>
    </w:p>
    <w:p w:rsidR="00103082" w:rsidRPr="00103082" w:rsidRDefault="00103082" w:rsidP="00103082">
      <w:pPr>
        <w:spacing w:after="0" w:line="240" w:lineRule="auto"/>
        <w:contextualSpacing/>
        <w:jc w:val="center"/>
        <w:rPr>
          <w:rFonts w:ascii="Arial" w:hAnsi="Arial" w:cs="Arial"/>
          <w:sz w:val="20"/>
          <w:szCs w:val="20"/>
          <w:lang w:val="ru-RU" w:eastAsia="ru-RU"/>
        </w:rPr>
      </w:pPr>
      <w:r w:rsidRPr="00103082">
        <w:rPr>
          <w:rFonts w:ascii="Arial" w:hAnsi="Arial" w:cs="Arial"/>
          <w:noProof/>
          <w:sz w:val="20"/>
          <w:szCs w:val="20"/>
          <w:lang w:val="ru-RU" w:eastAsia="ru-RU"/>
        </w:rPr>
        <w:lastRenderedPageBreak/>
        <w:drawing>
          <wp:inline distT="0" distB="0" distL="0" distR="0">
            <wp:extent cx="3325083" cy="3304515"/>
            <wp:effectExtent l="0" t="0" r="8890" b="0"/>
            <wp:docPr id="8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хемы - 0002.jp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5635" cy="3305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3082" w:rsidRPr="00103082" w:rsidRDefault="00103082" w:rsidP="00103082">
      <w:pPr>
        <w:spacing w:after="0" w:line="240" w:lineRule="auto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103082">
        <w:rPr>
          <w:rFonts w:ascii="Arial" w:hAnsi="Arial" w:cs="Arial"/>
          <w:sz w:val="20"/>
          <w:szCs w:val="20"/>
          <w:lang w:val="ru-RU" w:eastAsia="ru-RU"/>
        </w:rPr>
        <w:t>Тема: Построение схемы мостового перехода</w:t>
      </w:r>
    </w:p>
    <w:p w:rsidR="00103082" w:rsidRPr="00103082" w:rsidRDefault="00103082" w:rsidP="00103082">
      <w:pPr>
        <w:spacing w:after="0" w:line="240" w:lineRule="auto"/>
        <w:contextualSpacing/>
        <w:jc w:val="center"/>
        <w:rPr>
          <w:rFonts w:ascii="Arial" w:hAnsi="Arial" w:cs="Arial"/>
          <w:sz w:val="20"/>
          <w:szCs w:val="20"/>
          <w:lang w:val="ru-RU" w:eastAsia="ru-RU"/>
        </w:rPr>
      </w:pPr>
      <w:r w:rsidRPr="00103082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6292159" cy="2019548"/>
            <wp:effectExtent l="0" t="0" r="0" b="0"/>
            <wp:docPr id="17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хемы - 0005.jp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rto="http://schemas.microsoft.com/office/word/2006/arto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0304" cy="2018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03082" w:rsidRPr="00103082" w:rsidRDefault="00103082" w:rsidP="00103082">
      <w:pPr>
        <w:numPr>
          <w:ilvl w:val="0"/>
          <w:numId w:val="7"/>
        </w:numPr>
        <w:spacing w:before="120" w:after="0" w:line="240" w:lineRule="auto"/>
        <w:ind w:left="357" w:hanging="357"/>
        <w:rPr>
          <w:b/>
          <w:sz w:val="20"/>
          <w:szCs w:val="20"/>
          <w:lang w:val="ru-RU" w:eastAsia="ru-RU"/>
        </w:rPr>
      </w:pPr>
      <w:r w:rsidRPr="0010308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Тестовые задания. Оценка по результатам тестирования</w:t>
      </w: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i/>
          <w:sz w:val="20"/>
          <w:szCs w:val="20"/>
          <w:lang w:val="ru-RU" w:eastAsia="ru-RU"/>
        </w:rPr>
      </w:pPr>
      <w:r w:rsidRPr="00103082">
        <w:rPr>
          <w:rFonts w:ascii="Arial" w:hAnsi="Arial" w:cs="Arial"/>
          <w:i/>
          <w:sz w:val="20"/>
          <w:szCs w:val="20"/>
          <w:lang w:val="ru-RU" w:eastAsia="ru-RU"/>
        </w:rPr>
        <w:t>Показатели и критерии оценивания</w:t>
      </w: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103082">
        <w:rPr>
          <w:rFonts w:ascii="Arial" w:hAnsi="Arial" w:cs="Arial"/>
          <w:sz w:val="20"/>
          <w:szCs w:val="20"/>
          <w:lang w:val="ru-RU" w:eastAsia="ru-RU"/>
        </w:rPr>
        <w:t>Проверка выполнения отдельного задания и теста в целом производится автоматически. Общий тестовый балл сообщается студенту сразу после окончания тестирования.</w:t>
      </w: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4</w:t>
      </w: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Задание 1. Вставьте пропущенное слово в определение матрицы.</w:t>
      </w:r>
    </w:p>
    <w:p w:rsidR="00103082" w:rsidRPr="00103082" w:rsidRDefault="00103082" w:rsidP="00103082">
      <w:pPr>
        <w:spacing w:after="0" w:line="240" w:lineRule="auto"/>
        <w:jc w:val="center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noProof/>
          <w:color w:val="000000"/>
          <w:sz w:val="20"/>
          <w:szCs w:val="20"/>
          <w:lang w:val="ru-RU" w:eastAsia="ru-RU"/>
        </w:rPr>
        <w:drawing>
          <wp:inline distT="0" distB="0" distL="0" distR="0">
            <wp:extent cx="2769235" cy="1345565"/>
            <wp:effectExtent l="19050" t="0" r="0" b="0"/>
            <wp:docPr id="18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9235" cy="1345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Матрица данного вида называется _________________ матрицей</w:t>
      </w: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i/>
          <w:iCs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диагональная; диагональной;</w:t>
      </w: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Задание 2. Выберите все необходимые требования, предъявляемые к основной системе метода сил.</w:t>
      </w: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Основная система метода сил должна быть:</w:t>
      </w:r>
    </w:p>
    <w:p w:rsidR="00103082" w:rsidRPr="00103082" w:rsidRDefault="00103082" w:rsidP="00103082">
      <w:pPr>
        <w:spacing w:after="0" w:line="240" w:lineRule="auto"/>
        <w:ind w:left="708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получена из заданной системы</w:t>
      </w:r>
    </w:p>
    <w:p w:rsidR="00103082" w:rsidRPr="00103082" w:rsidRDefault="00103082" w:rsidP="00103082">
      <w:pPr>
        <w:spacing w:after="0" w:line="240" w:lineRule="auto"/>
        <w:ind w:left="708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геометрически неизменяемая</w:t>
      </w:r>
    </w:p>
    <w:p w:rsidR="00103082" w:rsidRPr="00103082" w:rsidRDefault="00103082" w:rsidP="00103082">
      <w:pPr>
        <w:spacing w:after="0" w:line="240" w:lineRule="auto"/>
        <w:ind w:left="708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статически определимая</w:t>
      </w:r>
    </w:p>
    <w:p w:rsidR="00103082" w:rsidRPr="00103082" w:rsidRDefault="00103082" w:rsidP="00103082">
      <w:pPr>
        <w:spacing w:after="0" w:line="240" w:lineRule="auto"/>
        <w:ind w:left="708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геометрически изменяемая</w:t>
      </w:r>
    </w:p>
    <w:p w:rsidR="00103082" w:rsidRPr="00103082" w:rsidRDefault="00103082" w:rsidP="00103082">
      <w:pPr>
        <w:spacing w:after="0" w:line="240" w:lineRule="auto"/>
        <w:ind w:left="708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должны отбрасываться все опорные связи</w:t>
      </w: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дание 3: </w:t>
      </w: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noProof/>
          <w:color w:val="000000"/>
          <w:sz w:val="20"/>
          <w:szCs w:val="20"/>
          <w:lang w:val="ru-RU" w:eastAsia="ru-RU"/>
        </w:rPr>
        <w:lastRenderedPageBreak/>
        <w:drawing>
          <wp:inline distT="0" distB="0" distL="0" distR="0">
            <wp:extent cx="5391785" cy="1854835"/>
            <wp:effectExtent l="19050" t="0" r="0" b="0"/>
            <wp:docPr id="19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85" cy="1854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Степень статической неопределимости для данной балки равна ______</w:t>
      </w: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i/>
          <w:iCs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2; два; двум; два раза;</w:t>
      </w: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Задание 4.</w:t>
      </w:r>
    </w:p>
    <w:p w:rsidR="00103082" w:rsidRPr="00103082" w:rsidRDefault="00103082" w:rsidP="0010308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Установите соответствие между коэффициентами канонических уравнений и их физическим смыслом 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905"/>
        <w:gridCol w:w="2515"/>
      </w:tblGrid>
      <w:tr w:rsidR="00103082" w:rsidRPr="00103082" w:rsidTr="00A24B48">
        <w:tc>
          <w:tcPr>
            <w:tcW w:w="7905" w:type="dxa"/>
          </w:tcPr>
          <w:p w:rsidR="00103082" w:rsidRPr="00103082" w:rsidRDefault="00103082" w:rsidP="0010308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</w:rPr>
              <w:t xml:space="preserve">перемещение по направлению </w:t>
            </w:r>
            <w:r w:rsidRPr="00103082">
              <w:rPr>
                <w:rFonts w:ascii="Arial" w:hAnsi="Arial" w:cs="Arial"/>
                <w:i/>
                <w:color w:val="000000"/>
                <w:sz w:val="20"/>
                <w:szCs w:val="20"/>
              </w:rPr>
              <w:t>i</w:t>
            </w:r>
            <w:r w:rsidRPr="00103082">
              <w:rPr>
                <w:rFonts w:ascii="Arial" w:hAnsi="Arial" w:cs="Arial"/>
                <w:color w:val="000000"/>
                <w:sz w:val="20"/>
                <w:szCs w:val="20"/>
              </w:rPr>
              <w:t xml:space="preserve">-ой отброшенной связи от неизвестного Х=1, действующего по направлению </w:t>
            </w:r>
            <w:r w:rsidRPr="00103082">
              <w:rPr>
                <w:rFonts w:ascii="Arial" w:hAnsi="Arial" w:cs="Arial"/>
                <w:i/>
                <w:color w:val="000000"/>
                <w:sz w:val="20"/>
                <w:szCs w:val="20"/>
              </w:rPr>
              <w:t>i-</w:t>
            </w:r>
            <w:r w:rsidRPr="00103082">
              <w:rPr>
                <w:rFonts w:ascii="Arial" w:hAnsi="Arial" w:cs="Arial"/>
                <w:color w:val="000000"/>
                <w:sz w:val="20"/>
                <w:szCs w:val="20"/>
              </w:rPr>
              <w:t>ой отброшенной связи</w:t>
            </w:r>
          </w:p>
        </w:tc>
        <w:tc>
          <w:tcPr>
            <w:tcW w:w="2515" w:type="dxa"/>
          </w:tcPr>
          <w:p w:rsidR="00103082" w:rsidRPr="00103082" w:rsidRDefault="00103082" w:rsidP="0010308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03082">
              <w:rPr>
                <w:rFonts w:ascii="Arial" w:eastAsiaTheme="minorEastAsia" w:hAnsi="Arial" w:cs="Arial"/>
                <w:color w:val="000000"/>
                <w:position w:val="-12"/>
                <w:sz w:val="20"/>
                <w:szCs w:val="20"/>
                <w:lang w:val="en-US" w:eastAsia="en-US"/>
              </w:rPr>
              <w:object w:dxaOrig="279" w:dyaOrig="360">
                <v:shape id="_x0000_i1026" type="#_x0000_t75" style="width:14.25pt;height:18pt" o:ole="">
                  <v:imagedata r:id="rId19" o:title=""/>
                </v:shape>
                <o:OLEObject Type="Embed" ProgID="Equation.DSMT4" ShapeID="_x0000_i1026" DrawAspect="Content" ObjectID="_1732247319" r:id="rId20"/>
              </w:object>
            </w:r>
          </w:p>
        </w:tc>
      </w:tr>
      <w:tr w:rsidR="00103082" w:rsidRPr="00103082" w:rsidTr="00A24B48">
        <w:tc>
          <w:tcPr>
            <w:tcW w:w="7905" w:type="dxa"/>
          </w:tcPr>
          <w:p w:rsidR="00103082" w:rsidRPr="00103082" w:rsidRDefault="00103082" w:rsidP="0010308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</w:rPr>
              <w:t xml:space="preserve">перемещение по направлению </w:t>
            </w:r>
            <w:r w:rsidRPr="00103082">
              <w:rPr>
                <w:rFonts w:ascii="Arial" w:hAnsi="Arial" w:cs="Arial"/>
                <w:i/>
                <w:color w:val="000000"/>
                <w:sz w:val="20"/>
                <w:szCs w:val="20"/>
              </w:rPr>
              <w:t>i</w:t>
            </w:r>
            <w:r w:rsidRPr="00103082">
              <w:rPr>
                <w:rFonts w:ascii="Arial" w:hAnsi="Arial" w:cs="Arial"/>
                <w:color w:val="000000"/>
                <w:sz w:val="20"/>
                <w:szCs w:val="20"/>
              </w:rPr>
              <w:t xml:space="preserve">-ой отброшенной связи от </w:t>
            </w:r>
            <w:proofErr w:type="spellStart"/>
            <w:r w:rsidRPr="00103082">
              <w:rPr>
                <w:rFonts w:ascii="Arial" w:hAnsi="Arial" w:cs="Arial"/>
                <w:color w:val="000000"/>
                <w:sz w:val="20"/>
                <w:szCs w:val="20"/>
              </w:rPr>
              <w:t>незвестного</w:t>
            </w:r>
            <w:proofErr w:type="spellEnd"/>
            <w:r w:rsidRPr="00103082">
              <w:rPr>
                <w:rFonts w:ascii="Arial" w:hAnsi="Arial" w:cs="Arial"/>
                <w:color w:val="000000"/>
                <w:sz w:val="20"/>
                <w:szCs w:val="20"/>
              </w:rPr>
              <w:t xml:space="preserve"> Х=1, действующего по направлению </w:t>
            </w:r>
            <w:r w:rsidRPr="00103082">
              <w:rPr>
                <w:rFonts w:ascii="Arial" w:hAnsi="Arial" w:cs="Arial"/>
                <w:i/>
                <w:color w:val="000000"/>
                <w:sz w:val="20"/>
                <w:szCs w:val="20"/>
              </w:rPr>
              <w:t>j</w:t>
            </w:r>
            <w:r w:rsidRPr="00103082">
              <w:rPr>
                <w:rFonts w:ascii="Arial" w:hAnsi="Arial" w:cs="Arial"/>
                <w:color w:val="000000"/>
                <w:sz w:val="20"/>
                <w:szCs w:val="20"/>
              </w:rPr>
              <w:t>-ой отброшенной связи</w:t>
            </w:r>
          </w:p>
        </w:tc>
        <w:tc>
          <w:tcPr>
            <w:tcW w:w="2515" w:type="dxa"/>
          </w:tcPr>
          <w:p w:rsidR="00103082" w:rsidRPr="00103082" w:rsidRDefault="00103082" w:rsidP="0010308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03082">
              <w:rPr>
                <w:rFonts w:ascii="Arial" w:eastAsiaTheme="minorEastAsia" w:hAnsi="Arial" w:cs="Arial"/>
                <w:color w:val="000000"/>
                <w:position w:val="-14"/>
                <w:sz w:val="20"/>
                <w:szCs w:val="20"/>
                <w:lang w:val="en-US" w:eastAsia="en-US"/>
              </w:rPr>
              <w:object w:dxaOrig="279" w:dyaOrig="380">
                <v:shape id="_x0000_i1027" type="#_x0000_t75" style="width:14.25pt;height:18.75pt" o:ole="">
                  <v:imagedata r:id="rId21" o:title=""/>
                </v:shape>
                <o:OLEObject Type="Embed" ProgID="Equation.DSMT4" ShapeID="_x0000_i1027" DrawAspect="Content" ObjectID="_1732247320" r:id="rId22"/>
              </w:object>
            </w:r>
          </w:p>
        </w:tc>
      </w:tr>
      <w:tr w:rsidR="00103082" w:rsidRPr="00103082" w:rsidTr="00A24B48">
        <w:tc>
          <w:tcPr>
            <w:tcW w:w="7905" w:type="dxa"/>
          </w:tcPr>
          <w:p w:rsidR="00103082" w:rsidRPr="00103082" w:rsidRDefault="00103082" w:rsidP="0010308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</w:rPr>
              <w:t xml:space="preserve">перемещение по направлению </w:t>
            </w:r>
            <w:r w:rsidRPr="00103082">
              <w:rPr>
                <w:rFonts w:ascii="Arial" w:hAnsi="Arial" w:cs="Arial"/>
                <w:i/>
                <w:color w:val="000000"/>
                <w:sz w:val="20"/>
                <w:szCs w:val="20"/>
              </w:rPr>
              <w:t>i-</w:t>
            </w:r>
            <w:r w:rsidRPr="00103082">
              <w:rPr>
                <w:rFonts w:ascii="Arial" w:hAnsi="Arial" w:cs="Arial"/>
                <w:color w:val="000000"/>
                <w:sz w:val="20"/>
                <w:szCs w:val="20"/>
              </w:rPr>
              <w:t>ой отброшенной связи от внешней нагрузки</w:t>
            </w:r>
          </w:p>
        </w:tc>
        <w:tc>
          <w:tcPr>
            <w:tcW w:w="2515" w:type="dxa"/>
          </w:tcPr>
          <w:p w:rsidR="00103082" w:rsidRPr="00103082" w:rsidRDefault="00103082" w:rsidP="00103082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03082">
              <w:rPr>
                <w:rFonts w:ascii="Arial" w:eastAsiaTheme="minorEastAsia" w:hAnsi="Arial" w:cs="Arial"/>
                <w:color w:val="000000"/>
                <w:position w:val="-12"/>
                <w:sz w:val="20"/>
                <w:szCs w:val="20"/>
                <w:lang w:val="en-US" w:eastAsia="en-US"/>
              </w:rPr>
              <w:object w:dxaOrig="380" w:dyaOrig="360">
                <v:shape id="_x0000_i1028" type="#_x0000_t75" style="width:18.75pt;height:18pt" o:ole="">
                  <v:imagedata r:id="rId23" o:title=""/>
                </v:shape>
                <o:OLEObject Type="Embed" ProgID="Equation.DSMT4" ShapeID="_x0000_i1028" DrawAspect="Content" ObjectID="_1732247321" r:id="rId24"/>
              </w:object>
            </w:r>
          </w:p>
        </w:tc>
      </w:tr>
    </w:tbl>
    <w:p w:rsidR="00103082" w:rsidRPr="00103082" w:rsidRDefault="00103082" w:rsidP="00103082">
      <w:pPr>
        <w:spacing w:before="120"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103082">
        <w:rPr>
          <w:rFonts w:ascii="Arial" w:hAnsi="Arial" w:cs="Arial"/>
          <w:color w:val="000000"/>
          <w:sz w:val="20"/>
          <w:szCs w:val="20"/>
          <w:lang w:val="ru-RU" w:eastAsia="ru-RU"/>
        </w:rPr>
        <w:t>Полный комплект тестовых заданий в корпоративной тестовой оболочке АСТ размещен на сервере УИТ ДВГУПС</w:t>
      </w:r>
      <w:r w:rsidRPr="00103082">
        <w:rPr>
          <w:rFonts w:ascii="Arial" w:hAnsi="Arial" w:cs="Arial"/>
          <w:sz w:val="20"/>
          <w:szCs w:val="20"/>
          <w:lang w:val="ru-RU" w:eastAsia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103082" w:rsidRPr="004D080A" w:rsidTr="00A24B48">
        <w:trPr>
          <w:trHeight w:hRule="exact" w:val="159"/>
        </w:trPr>
        <w:tc>
          <w:tcPr>
            <w:tcW w:w="2424" w:type="dxa"/>
          </w:tcPr>
          <w:p w:rsidR="00103082" w:rsidRPr="00103082" w:rsidRDefault="00103082" w:rsidP="00103082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283" w:type="dxa"/>
          </w:tcPr>
          <w:p w:rsidR="00103082" w:rsidRPr="00103082" w:rsidRDefault="00103082" w:rsidP="00103082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85" w:type="dxa"/>
          </w:tcPr>
          <w:p w:rsidR="00103082" w:rsidRPr="00103082" w:rsidRDefault="00103082" w:rsidP="00103082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856" w:type="dxa"/>
          </w:tcPr>
          <w:p w:rsidR="00103082" w:rsidRPr="00103082" w:rsidRDefault="00103082" w:rsidP="00103082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55" w:type="dxa"/>
          </w:tcPr>
          <w:p w:rsidR="00103082" w:rsidRPr="00103082" w:rsidRDefault="00103082" w:rsidP="00103082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597" w:type="dxa"/>
          </w:tcPr>
          <w:p w:rsidR="00103082" w:rsidRPr="00103082" w:rsidRDefault="00103082" w:rsidP="00103082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005" w:type="dxa"/>
          </w:tcPr>
          <w:p w:rsidR="00103082" w:rsidRPr="00103082" w:rsidRDefault="00103082" w:rsidP="00103082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955" w:type="dxa"/>
          </w:tcPr>
          <w:p w:rsidR="00103082" w:rsidRPr="00103082" w:rsidRDefault="00103082" w:rsidP="00103082">
            <w:pPr>
              <w:spacing w:after="0" w:line="240" w:lineRule="auto"/>
              <w:rPr>
                <w:lang w:val="ru-RU" w:eastAsia="ru-RU"/>
              </w:rPr>
            </w:pPr>
          </w:p>
        </w:tc>
      </w:tr>
      <w:tr w:rsidR="00103082" w:rsidRPr="00103082" w:rsidTr="00A24B48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оценивания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</w:tr>
      <w:tr w:rsidR="00103082" w:rsidRPr="00103082" w:rsidTr="00A24B48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60 баллов и менее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«Неудовлетворительно»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</w:tc>
      </w:tr>
      <w:tr w:rsidR="00103082" w:rsidRPr="00103082" w:rsidTr="00A24B48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74 – 61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Удовлетворительно» 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</w:tc>
      </w:tr>
      <w:tr w:rsidR="00103082" w:rsidRPr="00103082" w:rsidTr="00A24B48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84 – 77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Хорошо» 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</w:tc>
      </w:tr>
      <w:tr w:rsidR="00103082" w:rsidRPr="00103082" w:rsidTr="00A24B48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00 – 85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Отлично» </w:t>
            </w:r>
          </w:p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</w:tr>
      <w:tr w:rsidR="00103082" w:rsidRPr="004D080A" w:rsidTr="00A24B48">
        <w:trPr>
          <w:trHeight w:hRule="exact" w:val="673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103082" w:rsidRPr="004D080A" w:rsidTr="00A24B48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103082" w:rsidRPr="00103082" w:rsidTr="00A24B48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лементы оценивания</w:t>
            </w:r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</w:tc>
      </w:tr>
      <w:tr w:rsidR="00103082" w:rsidRPr="00103082" w:rsidTr="00A24B48">
        <w:trPr>
          <w:trHeight w:hRule="exact" w:val="55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rPr>
                <w:lang w:val="ru-RU" w:eastAsia="ru-RU"/>
              </w:rPr>
            </w:pP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103082" w:rsidRPr="00103082" w:rsidTr="00A24B48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rPr>
                <w:lang w:val="ru-RU" w:eastAsia="ru-RU"/>
              </w:rPr>
            </w:pP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103082" w:rsidRPr="00103082" w:rsidTr="00A24B48">
        <w:trPr>
          <w:trHeight w:hRule="exact" w:val="76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ые погрешности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ые погрешности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</w:t>
            </w:r>
          </w:p>
        </w:tc>
      </w:tr>
      <w:tr w:rsidR="00103082" w:rsidRPr="004D080A" w:rsidTr="00A24B48">
        <w:trPr>
          <w:trHeight w:hRule="exact" w:val="1443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критерию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ое несоответствие критерию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ое несоответствие критерию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критерию при ответе на все вопросы.</w:t>
            </w:r>
          </w:p>
        </w:tc>
      </w:tr>
      <w:tr w:rsidR="00103082" w:rsidRPr="004D080A" w:rsidTr="00A24B48">
        <w:trPr>
          <w:trHeight w:hRule="exact" w:val="2100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 ответов на все вопросы.</w:t>
            </w:r>
          </w:p>
        </w:tc>
      </w:tr>
      <w:tr w:rsidR="00103082" w:rsidRPr="004D080A" w:rsidTr="00103082">
        <w:trPr>
          <w:trHeight w:hRule="exact" w:val="2282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Умение увязывать теорию с практикой,</w:t>
            </w:r>
            <w:r w:rsidRPr="00103082">
              <w:rPr>
                <w:sz w:val="20"/>
                <w:szCs w:val="20"/>
                <w:lang w:val="ru-RU" w:eastAsia="ru-RU"/>
              </w:rPr>
              <w:t xml:space="preserve"> </w:t>
            </w: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103082" w:rsidRPr="004D080A" w:rsidTr="00103082">
        <w:trPr>
          <w:trHeight w:hRule="exact" w:val="2577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. Даны неполные ответы на дополнительные вопросы преподавателя.</w:t>
            </w:r>
          </w:p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ы верные ответы на все дополнительные вопросы преподавателя.</w:t>
            </w:r>
          </w:p>
        </w:tc>
      </w:tr>
      <w:tr w:rsidR="00103082" w:rsidRPr="004D080A" w:rsidTr="00A24B48">
        <w:trPr>
          <w:trHeight w:hRule="exact" w:val="705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103082" w:rsidRPr="00103082" w:rsidRDefault="00103082" w:rsidP="0010308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103082" w:rsidRPr="00103082" w:rsidRDefault="00103082" w:rsidP="0010308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0308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103082" w:rsidRPr="00103082" w:rsidRDefault="00103082" w:rsidP="00103082">
      <w:pPr>
        <w:rPr>
          <w:lang w:val="ru-RU" w:eastAsia="ru-RU"/>
        </w:rPr>
      </w:pPr>
    </w:p>
    <w:p w:rsidR="006A39DE" w:rsidRPr="00103082" w:rsidRDefault="006A39DE">
      <w:pPr>
        <w:rPr>
          <w:lang w:val="ru-RU"/>
        </w:rPr>
      </w:pPr>
    </w:p>
    <w:sectPr w:rsidR="006A39DE" w:rsidRPr="00103082" w:rsidSect="006A39DE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55D85"/>
    <w:multiLevelType w:val="hybridMultilevel"/>
    <w:tmpl w:val="FD8EEF5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35EE2B57"/>
    <w:multiLevelType w:val="hybridMultilevel"/>
    <w:tmpl w:val="AB8485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43C93D2D"/>
    <w:multiLevelType w:val="hybridMultilevel"/>
    <w:tmpl w:val="54E08C8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560260E6"/>
    <w:multiLevelType w:val="hybridMultilevel"/>
    <w:tmpl w:val="462A0B9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5E5E123C"/>
    <w:multiLevelType w:val="hybridMultilevel"/>
    <w:tmpl w:val="6E82DF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606546AE"/>
    <w:multiLevelType w:val="multilevel"/>
    <w:tmpl w:val="5C3833AE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5"/>
  </w:num>
  <w:num w:numId="5">
    <w:abstractNumId w:val="6"/>
  </w:num>
  <w:num w:numId="6">
    <w:abstractNumId w:val="1"/>
  </w:num>
  <w:num w:numId="7">
    <w:abstractNumId w:val="7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03082"/>
    <w:rsid w:val="001F0BC7"/>
    <w:rsid w:val="004D080A"/>
    <w:rsid w:val="006A39DE"/>
    <w:rsid w:val="009467EF"/>
    <w:rsid w:val="009A13EA"/>
    <w:rsid w:val="00A362FD"/>
    <w:rsid w:val="00D31453"/>
    <w:rsid w:val="00E209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  <o:rules v:ext="edit">
        <o:r id="V:Rule147" type="connector" idref="#AutoShape 608"/>
        <o:r id="V:Rule148" type="connector" idref="#AutoShape 546"/>
        <o:r id="V:Rule149" type="connector" idref="#AutoShape 944"/>
        <o:r id="V:Rule150" type="connector" idref="#AutoShape 996"/>
        <o:r id="V:Rule151" type="connector" idref="#AutoShape 579"/>
        <o:r id="V:Rule152" type="connector" idref="#AutoShape 1021"/>
        <o:r id="V:Rule153" type="connector" idref="#AutoShape 542"/>
        <o:r id="V:Rule154" type="connector" idref="#AutoShape 982"/>
        <o:r id="V:Rule155" type="connector" idref="#AutoShape 548"/>
        <o:r id="V:Rule156" type="connector" idref="#AutoShape 535"/>
        <o:r id="V:Rule157" type="connector" idref="#AutoShape 532"/>
        <o:r id="V:Rule158" type="connector" idref="#AutoShape 1013"/>
        <o:r id="V:Rule159" type="connector" idref="#AutoShape 938"/>
        <o:r id="V:Rule160" type="connector" idref="#AutoShape 1027"/>
        <o:r id="V:Rule161" type="connector" idref="#AutoShape 604"/>
        <o:r id="V:Rule162" type="connector" idref="#AutoShape 534"/>
        <o:r id="V:Rule163" type="connector" idref="#AutoShape 562"/>
        <o:r id="V:Rule164" type="connector" idref="#AutoShape 615"/>
        <o:r id="V:Rule165" type="connector" idref="#AutoShape 1029"/>
        <o:r id="V:Rule166" type="connector" idref="#AutoShape 621"/>
        <o:r id="V:Rule167" type="connector" idref="#AutoShape 987"/>
        <o:r id="V:Rule168" type="connector" idref="#AutoShape 980"/>
        <o:r id="V:Rule169" type="connector" idref="#AutoShape 999"/>
        <o:r id="V:Rule170" type="connector" idref="#AutoShape 536"/>
        <o:r id="V:Rule171" type="connector" idref="#AutoShape 606"/>
        <o:r id="V:Rule172" type="connector" idref="#AutoShape 561"/>
        <o:r id="V:Rule173" type="connector" idref="#AutoShape 586"/>
        <o:r id="V:Rule174" type="connector" idref="#AutoShape 593"/>
        <o:r id="V:Rule175" type="connector" idref="#AutoShape 549"/>
        <o:r id="V:Rule176" type="connector" idref="#AutoShape 620"/>
        <o:r id="V:Rule177" type="connector" idref="#AutoShape 539"/>
        <o:r id="V:Rule178" type="connector" idref="#AutoShape 958"/>
        <o:r id="V:Rule179" type="connector" idref="#AutoShape 590"/>
        <o:r id="V:Rule180" type="connector" idref="#AutoShape 947"/>
        <o:r id="V:Rule181" type="connector" idref="#AutoShape 1022"/>
        <o:r id="V:Rule182" type="connector" idref="#AutoShape 563"/>
        <o:r id="V:Rule183" type="connector" idref="#AutoShape 554"/>
        <o:r id="V:Rule184" type="connector" idref="#AutoShape 968"/>
        <o:r id="V:Rule185" type="connector" idref="#AutoShape 613"/>
        <o:r id="V:Rule186" type="connector" idref="#AutoShape 1014"/>
        <o:r id="V:Rule187" type="connector" idref="#AutoShape 544"/>
        <o:r id="V:Rule188" type="connector" idref="#AutoShape 570"/>
        <o:r id="V:Rule189" type="connector" idref="#AutoShape 943"/>
        <o:r id="V:Rule190" type="connector" idref="#AutoShape 612"/>
        <o:r id="V:Rule191" type="connector" idref="#AutoShape 531"/>
        <o:r id="V:Rule192" type="connector" idref="#AutoShape 623"/>
        <o:r id="V:Rule193" type="connector" idref="#AutoShape 533"/>
        <o:r id="V:Rule194" type="connector" idref="#AutoShape 577"/>
        <o:r id="V:Rule195" type="connector" idref="#AutoShape 538"/>
        <o:r id="V:Rule196" type="connector" idref="#AutoShape 610"/>
        <o:r id="V:Rule197" type="connector" idref="#AutoShape 592"/>
        <o:r id="V:Rule198" type="connector" idref="#AutoShape 543"/>
        <o:r id="V:Rule199" type="connector" idref="#AutoShape 607"/>
        <o:r id="V:Rule200" type="connector" idref="#AutoShape 545"/>
        <o:r id="V:Rule201" type="connector" idref="#AutoShape 551"/>
        <o:r id="V:Rule202" type="connector" idref="#AutoShape 948"/>
        <o:r id="V:Rule203" type="connector" idref="#AutoShape 950"/>
        <o:r id="V:Rule204" type="connector" idref="#AutoShape 589"/>
        <o:r id="V:Rule205" type="connector" idref="#AutoShape 1011"/>
        <o:r id="V:Rule206" type="connector" idref="#AutoShape 945"/>
        <o:r id="V:Rule207" type="connector" idref="#AutoShape 530"/>
        <o:r id="V:Rule208" type="connector" idref="#AutoShape 624"/>
        <o:r id="V:Rule209" type="connector" idref="#AutoShape 1000"/>
        <o:r id="V:Rule210" type="connector" idref="#AutoShape 1028"/>
        <o:r id="V:Rule211" type="connector" idref="#AutoShape 978"/>
        <o:r id="V:Rule212" type="connector" idref="#AutoShape 970"/>
        <o:r id="V:Rule213" type="connector" idref="#AutoShape 954"/>
        <o:r id="V:Rule214" type="connector" idref="#AutoShape 949"/>
        <o:r id="V:Rule215" type="connector" idref="#AutoShape 550"/>
        <o:r id="V:Rule216" type="connector" idref="#AutoShape 628"/>
        <o:r id="V:Rule217" type="connector" idref="#AutoShape 571"/>
        <o:r id="V:Rule218" type="connector" idref="#AutoShape 979"/>
        <o:r id="V:Rule219" type="connector" idref="#AutoShape 1032"/>
        <o:r id="V:Rule220" type="connector" idref="#AutoShape 1018"/>
        <o:r id="V:Rule221" type="connector" idref="#AutoShape 956"/>
        <o:r id="V:Rule222" type="connector" idref="#AutoShape 946"/>
        <o:r id="V:Rule223" type="connector" idref="#AutoShape 627"/>
        <o:r id="V:Rule224" type="connector" idref="#AutoShape 997"/>
        <o:r id="V:Rule225" type="connector" idref="#AutoShape 626"/>
        <o:r id="V:Rule226" type="connector" idref="#AutoShape 616"/>
        <o:r id="V:Rule227" type="connector" idref="#AutoShape 547"/>
        <o:r id="V:Rule228" type="connector" idref="#AutoShape 952"/>
        <o:r id="V:Rule229" type="connector" idref="#AutoShape 625"/>
        <o:r id="V:Rule230" type="connector" idref="#AutoShape 1001"/>
        <o:r id="V:Rule231" type="connector" idref="#AutoShape 605"/>
        <o:r id="V:Rule232" type="connector" idref="#AutoShape 1016"/>
        <o:r id="V:Rule233" type="connector" idref="#AutoShape 1035"/>
        <o:r id="V:Rule234" type="connector" idref="#AutoShape 998"/>
        <o:r id="V:Rule235" type="connector" idref="#AutoShape 564"/>
        <o:r id="V:Rule236" type="connector" idref="#AutoShape 959"/>
        <o:r id="V:Rule237" type="connector" idref="#AutoShape 614"/>
        <o:r id="V:Rule238" type="connector" idref="#AutoShape 960"/>
        <o:r id="V:Rule239" type="connector" idref="#AutoShape 1017"/>
        <o:r id="V:Rule240" type="connector" idref="#AutoShape 983"/>
        <o:r id="V:Rule241" type="connector" idref="#AutoShape 953"/>
        <o:r id="V:Rule242" type="connector" idref="#AutoShape 1031"/>
        <o:r id="V:Rule243" type="connector" idref="#AutoShape 560"/>
        <o:r id="V:Rule244" type="connector" idref="#AutoShape 1019"/>
        <o:r id="V:Rule245" type="connector" idref="#AutoShape 984"/>
        <o:r id="V:Rule246" type="connector" idref="#AutoShape 962"/>
        <o:r id="V:Rule247" type="connector" idref="#AutoShape 981"/>
        <o:r id="V:Rule248" type="connector" idref="#AutoShape 985"/>
        <o:r id="V:Rule249" type="connector" idref="#AutoShape 1025"/>
        <o:r id="V:Rule250" type="connector" idref="#AutoShape 565"/>
        <o:r id="V:Rule251" type="connector" idref="#AutoShape 603"/>
        <o:r id="V:Rule252" type="connector" idref="#AutoShape 955"/>
        <o:r id="V:Rule253" type="connector" idref="#AutoShape 576"/>
        <o:r id="V:Rule254" type="connector" idref="#AutoShape 1036"/>
        <o:r id="V:Rule255" type="connector" idref="#AutoShape 1026"/>
        <o:r id="V:Rule256" type="connector" idref="#AutoShape 1020"/>
        <o:r id="V:Rule257" type="connector" idref="#AutoShape 552"/>
        <o:r id="V:Rule258" type="connector" idref="#AutoShape 587"/>
        <o:r id="V:Rule259" type="connector" idref="#AutoShape 969"/>
        <o:r id="V:Rule260" type="connector" idref="#AutoShape 988"/>
        <o:r id="V:Rule261" type="connector" idref="#AutoShape 971"/>
        <o:r id="V:Rule262" type="connector" idref="#AutoShape 939"/>
        <o:r id="V:Rule263" type="connector" idref="#AutoShape 973"/>
        <o:r id="V:Rule264" type="connector" idref="#AutoShape 540"/>
        <o:r id="V:Rule265" type="connector" idref="#AutoShape 940"/>
        <o:r id="V:Rule266" type="connector" idref="#AutoShape 1015"/>
        <o:r id="V:Rule267" type="connector" idref="#AutoShape 942"/>
        <o:r id="V:Rule268" type="connector" idref="#AutoShape 995"/>
        <o:r id="V:Rule269" type="connector" idref="#AutoShape 986"/>
        <o:r id="V:Rule270" type="connector" idref="#AutoShape 578"/>
        <o:r id="V:Rule271" type="connector" idref="#AutoShape 537"/>
        <o:r id="V:Rule272" type="connector" idref="#AutoShape 972"/>
        <o:r id="V:Rule273" type="connector" idref="#AutoShape 1024"/>
        <o:r id="V:Rule274" type="connector" idref="#AutoShape 611"/>
        <o:r id="V:Rule275" type="connector" idref="#AutoShape 1030"/>
        <o:r id="V:Rule276" type="connector" idref="#AutoShape 602"/>
        <o:r id="V:Rule277" type="connector" idref="#AutoShape 609"/>
        <o:r id="V:Rule278" type="connector" idref="#AutoShape 572"/>
        <o:r id="V:Rule279" type="connector" idref="#AutoShape 1037"/>
        <o:r id="V:Rule280" type="connector" idref="#AutoShape 1033"/>
        <o:r id="V:Rule281" type="connector" idref="#AutoShape 629"/>
        <o:r id="V:Rule282" type="connector" idref="#AutoShape 1012"/>
        <o:r id="V:Rule283" type="connector" idref="#AutoShape 1010"/>
        <o:r id="V:Rule284" type="connector" idref="#AutoShape 541"/>
        <o:r id="V:Rule285" type="connector" idref="#AutoShape 1023"/>
        <o:r id="V:Rule286" type="connector" idref="#AutoShape 951"/>
        <o:r id="V:Rule287" type="connector" idref="#AutoShape 619"/>
        <o:r id="V:Rule288" type="connector" idref="#AutoShape 588"/>
        <o:r id="V:Rule289" type="connector" idref="#AutoShape 957"/>
        <o:r id="V:Rule290" type="connector" idref="#AutoShape 994"/>
        <o:r id="V:Rule291" type="connector" idref="#AutoShape 618"/>
        <o:r id="V:Rule292" type="connector" idref="#AutoShape 59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A39D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030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03082"/>
    <w:rPr>
      <w:rFonts w:ascii="Tahoma" w:hAnsi="Tahoma" w:cs="Tahoma"/>
      <w:sz w:val="16"/>
      <w:szCs w:val="16"/>
    </w:rPr>
  </w:style>
  <w:style w:type="table" w:styleId="a5">
    <w:name w:val="Table Grid"/>
    <w:basedOn w:val="a1"/>
    <w:rsid w:val="00103082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8.jpeg"/><Relationship Id="rId18" Type="http://schemas.openxmlformats.org/officeDocument/2006/relationships/image" Target="media/image13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5.wmf"/><Relationship Id="rId7" Type="http://schemas.openxmlformats.org/officeDocument/2006/relationships/image" Target="media/image3.wmf"/><Relationship Id="rId12" Type="http://schemas.openxmlformats.org/officeDocument/2006/relationships/image" Target="media/image7.jpeg"/><Relationship Id="rId17" Type="http://schemas.openxmlformats.org/officeDocument/2006/relationships/image" Target="media/image12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1.jpeg"/><Relationship Id="rId20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image" Target="media/image2.gif"/><Relationship Id="rId11" Type="http://schemas.openxmlformats.org/officeDocument/2006/relationships/image" Target="media/image6.jpeg"/><Relationship Id="rId24" Type="http://schemas.openxmlformats.org/officeDocument/2006/relationships/oleObject" Target="embeddings/oleObject4.bin"/><Relationship Id="rId5" Type="http://schemas.openxmlformats.org/officeDocument/2006/relationships/image" Target="media/image1.png"/><Relationship Id="rId15" Type="http://schemas.openxmlformats.org/officeDocument/2006/relationships/image" Target="media/image10.jpeg"/><Relationship Id="rId23" Type="http://schemas.openxmlformats.org/officeDocument/2006/relationships/image" Target="media/image16.wmf"/><Relationship Id="rId10" Type="http://schemas.openxmlformats.org/officeDocument/2006/relationships/image" Target="media/image5.png"/><Relationship Id="rId19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jpeg"/><Relationship Id="rId2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7</Pages>
  <Words>4710</Words>
  <Characters>26850</Characters>
  <Application>Microsoft Office Word</Application>
  <DocSecurity>0</DocSecurity>
  <Lines>223</Lines>
  <Paragraphs>62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314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 z23_05_06_СЖД (УТС)_2022_ФТы_plx_Использование ЭВМ в расчётах транспортных сооружений</dc:title>
  <dc:creator>FastReport.NET</dc:creator>
  <cp:lastModifiedBy>User</cp:lastModifiedBy>
  <cp:revision>3</cp:revision>
  <dcterms:created xsi:type="dcterms:W3CDTF">2022-12-10T20:43:00Z</dcterms:created>
  <dcterms:modified xsi:type="dcterms:W3CDTF">2022-12-10T22:02:00Z</dcterms:modified>
</cp:coreProperties>
</file>